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1" r:id="rId2"/>
    <p:sldMasterId id="2147483674" r:id="rId3"/>
  </p:sldMasterIdLst>
  <p:notesMasterIdLst>
    <p:notesMasterId r:id="rId50"/>
  </p:notesMasterIdLst>
  <p:sldIdLst>
    <p:sldId id="271" r:id="rId4"/>
    <p:sldId id="279" r:id="rId5"/>
    <p:sldId id="280" r:id="rId6"/>
    <p:sldId id="283" r:id="rId7"/>
    <p:sldId id="285" r:id="rId8"/>
    <p:sldId id="286" r:id="rId9"/>
    <p:sldId id="281" r:id="rId10"/>
    <p:sldId id="284" r:id="rId11"/>
    <p:sldId id="287" r:id="rId12"/>
    <p:sldId id="282" r:id="rId13"/>
    <p:sldId id="270" r:id="rId14"/>
    <p:sldId id="273" r:id="rId15"/>
    <p:sldId id="27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20" r:id="rId48"/>
    <p:sldId id="321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4" d="100"/>
          <a:sy n="74" d="100"/>
        </p:scale>
        <p:origin x="576" y="54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wmf"/><Relationship Id="rId4" Type="http://schemas.openxmlformats.org/officeDocument/2006/relationships/image" Target="../media/image7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5" Type="http://schemas.openxmlformats.org/officeDocument/2006/relationships/image" Target="../media/image109.wmf"/><Relationship Id="rId4" Type="http://schemas.openxmlformats.org/officeDocument/2006/relationships/image" Target="../media/image10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2.wmf"/><Relationship Id="rId7" Type="http://schemas.openxmlformats.org/officeDocument/2006/relationships/image" Target="../media/image126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10" Type="http://schemas.openxmlformats.org/officeDocument/2006/relationships/image" Target="../media/image128.wmf"/><Relationship Id="rId4" Type="http://schemas.openxmlformats.org/officeDocument/2006/relationships/image" Target="../media/image123.wmf"/><Relationship Id="rId9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jpeg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image" Target="../media/image130.w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emf"/><Relationship Id="rId3" Type="http://schemas.openxmlformats.org/officeDocument/2006/relationships/image" Target="../media/image143.e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e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wmf"/><Relationship Id="rId5" Type="http://schemas.openxmlformats.org/officeDocument/2006/relationships/image" Target="../media/image159.emf"/><Relationship Id="rId4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30.wmf"/><Relationship Id="rId4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18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6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2465">
              <a:defRPr/>
            </a:pPr>
            <a:fld id="{EAA7A35F-0CF6-4635-9024-F86C254021B2}" type="slidenum">
              <a:rPr lang="en-US" smtClean="0">
                <a:solidFill>
                  <a:prstClr val="black"/>
                </a:solidFill>
              </a:rPr>
              <a:pPr defTabSz="912465">
                <a:defRPr/>
              </a:pPr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208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2691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0308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2450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8968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8697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751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6058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5310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0023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546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9531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5894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7585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780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8270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892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1309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7211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6573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6177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6791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2501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215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509872" y="0"/>
            <a:ext cx="13243109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 userDrawn="1"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121603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9775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91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268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13" Type="http://schemas.openxmlformats.org/officeDocument/2006/relationships/image" Target="../media/image40.png"/><Relationship Id="rId18" Type="http://schemas.openxmlformats.org/officeDocument/2006/relationships/image" Target="../media/image43.jpeg"/><Relationship Id="rId3" Type="http://schemas.openxmlformats.org/officeDocument/2006/relationships/audio" Target="../media/audio1.wav"/><Relationship Id="rId7" Type="http://schemas.openxmlformats.org/officeDocument/2006/relationships/image" Target="../media/image34.gif"/><Relationship Id="rId12" Type="http://schemas.openxmlformats.org/officeDocument/2006/relationships/image" Target="../media/image39.png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png"/><Relationship Id="rId20" Type="http://schemas.openxmlformats.org/officeDocument/2006/relationships/audio" Target="../media/audio1.wav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14.xml"/><Relationship Id="rId11" Type="http://schemas.openxmlformats.org/officeDocument/2006/relationships/image" Target="../media/image38.png"/><Relationship Id="rId5" Type="http://schemas.openxmlformats.org/officeDocument/2006/relationships/image" Target="../media/image33.png"/><Relationship Id="rId15" Type="http://schemas.openxmlformats.org/officeDocument/2006/relationships/slide" Target="slide15.xml"/><Relationship Id="rId10" Type="http://schemas.openxmlformats.org/officeDocument/2006/relationships/image" Target="../media/image37.png"/><Relationship Id="rId19" Type="http://schemas.openxmlformats.org/officeDocument/2006/relationships/slide" Target="slide16.xml"/><Relationship Id="rId4" Type="http://schemas.openxmlformats.org/officeDocument/2006/relationships/slide" Target="slide12.xml"/><Relationship Id="rId9" Type="http://schemas.openxmlformats.org/officeDocument/2006/relationships/image" Target="../media/image36.gif"/><Relationship Id="rId14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6.emf"/><Relationship Id="rId3" Type="http://schemas.openxmlformats.org/officeDocument/2006/relationships/audio" Target="../media/audio2.wav"/><Relationship Id="rId7" Type="http://schemas.openxmlformats.org/officeDocument/2006/relationships/image" Target="../media/image49.png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23.bin"/><Relationship Id="rId5" Type="http://schemas.openxmlformats.org/officeDocument/2006/relationships/slide" Target="slide11.xml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2.png"/><Relationship Id="rId4" Type="http://schemas.openxmlformats.org/officeDocument/2006/relationships/image" Target="../media/image47.png"/><Relationship Id="rId9" Type="http://schemas.openxmlformats.org/officeDocument/2006/relationships/image" Target="../media/image51.gif"/><Relationship Id="rId14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7.png"/><Relationship Id="rId21" Type="http://schemas.openxmlformats.org/officeDocument/2006/relationships/image" Target="../media/image58.wmf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11" Type="http://schemas.openxmlformats.org/officeDocument/2006/relationships/image" Target="../media/image53.wmf"/><Relationship Id="rId5" Type="http://schemas.openxmlformats.org/officeDocument/2006/relationships/image" Target="../media/image59.png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57.wmf"/><Relationship Id="rId4" Type="http://schemas.openxmlformats.org/officeDocument/2006/relationships/slide" Target="slide11.xml"/><Relationship Id="rId9" Type="http://schemas.openxmlformats.org/officeDocument/2006/relationships/image" Target="../media/image52.png"/><Relationship Id="rId1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11" Type="http://schemas.openxmlformats.org/officeDocument/2006/relationships/image" Target="../media/image60.wmf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33.bin"/><Relationship Id="rId4" Type="http://schemas.openxmlformats.org/officeDocument/2006/relationships/slide" Target="slide11.xml"/><Relationship Id="rId9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" Target="slide11.xml"/><Relationship Id="rId7" Type="http://schemas.openxmlformats.org/officeDocument/2006/relationships/image" Target="../media/image51.gi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75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2.wdp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82.e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86.jpe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84.e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81.emf"/><Relationship Id="rId5" Type="http://schemas.openxmlformats.org/officeDocument/2006/relationships/image" Target="../media/image78.wmf"/><Relationship Id="rId15" Type="http://schemas.openxmlformats.org/officeDocument/2006/relationships/image" Target="../media/image83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85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86.jpeg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2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gif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93.jpe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10" Type="http://schemas.openxmlformats.org/officeDocument/2006/relationships/image" Target="../media/image95.png"/><Relationship Id="rId4" Type="http://schemas.openxmlformats.org/officeDocument/2006/relationships/image" Target="../media/image90.jpeg"/><Relationship Id="rId9" Type="http://schemas.openxmlformats.org/officeDocument/2006/relationships/slide" Target="slide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65.bin"/><Relationship Id="rId3" Type="http://schemas.openxmlformats.org/officeDocument/2006/relationships/audio" Target="../media/media3.wav"/><Relationship Id="rId7" Type="http://schemas.openxmlformats.org/officeDocument/2006/relationships/image" Target="../media/image94.gi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98.emf"/><Relationship Id="rId2" Type="http://schemas.microsoft.com/office/2007/relationships/media" Target="../media/media3.wav"/><Relationship Id="rId16" Type="http://schemas.openxmlformats.org/officeDocument/2006/relationships/oleObject" Target="../embeddings/oleObject64.bin"/><Relationship Id="rId20" Type="http://schemas.openxmlformats.org/officeDocument/2006/relationships/image" Target="../media/image104.gi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gif"/><Relationship Id="rId11" Type="http://schemas.openxmlformats.org/officeDocument/2006/relationships/image" Target="../media/image103.jpeg"/><Relationship Id="rId5" Type="http://schemas.openxmlformats.org/officeDocument/2006/relationships/image" Target="../media/image100.jpeg"/><Relationship Id="rId15" Type="http://schemas.openxmlformats.org/officeDocument/2006/relationships/image" Target="../media/image97.wmf"/><Relationship Id="rId10" Type="http://schemas.openxmlformats.org/officeDocument/2006/relationships/slide" Target="slide15.xml"/><Relationship Id="rId19" Type="http://schemas.openxmlformats.org/officeDocument/2006/relationships/image" Target="../media/image99.emf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02.png"/><Relationship Id="rId14" Type="http://schemas.openxmlformats.org/officeDocument/2006/relationships/oleObject" Target="../embeddings/oleObject6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69.bin"/><Relationship Id="rId3" Type="http://schemas.openxmlformats.org/officeDocument/2006/relationships/audio" Target="../media/media3.wav"/><Relationship Id="rId21" Type="http://schemas.openxmlformats.org/officeDocument/2006/relationships/image" Target="../media/image109.wmf"/><Relationship Id="rId7" Type="http://schemas.openxmlformats.org/officeDocument/2006/relationships/image" Target="../media/image94.gi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107.emf"/><Relationship Id="rId2" Type="http://schemas.microsoft.com/office/2007/relationships/media" Target="../media/media3.wav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gif"/><Relationship Id="rId11" Type="http://schemas.openxmlformats.org/officeDocument/2006/relationships/image" Target="../media/image103.jpeg"/><Relationship Id="rId5" Type="http://schemas.openxmlformats.org/officeDocument/2006/relationships/image" Target="../media/image110.jpeg"/><Relationship Id="rId15" Type="http://schemas.openxmlformats.org/officeDocument/2006/relationships/image" Target="../media/image106.emf"/><Relationship Id="rId10" Type="http://schemas.openxmlformats.org/officeDocument/2006/relationships/slide" Target="slide16.xml"/><Relationship Id="rId19" Type="http://schemas.openxmlformats.org/officeDocument/2006/relationships/image" Target="../media/image108.emf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102.png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104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95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94.gif"/><Relationship Id="rId11" Type="http://schemas.openxmlformats.org/officeDocument/2006/relationships/image" Target="../media/image104.gif"/><Relationship Id="rId5" Type="http://schemas.openxmlformats.org/officeDocument/2006/relationships/image" Target="../media/image101.gif"/><Relationship Id="rId10" Type="http://schemas.openxmlformats.org/officeDocument/2006/relationships/image" Target="../media/image103.jpeg"/><Relationship Id="rId4" Type="http://schemas.openxmlformats.org/officeDocument/2006/relationships/image" Target="../media/image110.jpeg"/><Relationship Id="rId9" Type="http://schemas.openxmlformats.org/officeDocument/2006/relationships/slide" Target="slide1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94.gif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101.gif"/><Relationship Id="rId11" Type="http://schemas.openxmlformats.org/officeDocument/2006/relationships/image" Target="../media/image104.gif"/><Relationship Id="rId5" Type="http://schemas.openxmlformats.org/officeDocument/2006/relationships/image" Target="../media/image110.jpeg"/><Relationship Id="rId10" Type="http://schemas.openxmlformats.org/officeDocument/2006/relationships/image" Target="../media/image103.jpeg"/><Relationship Id="rId4" Type="http://schemas.openxmlformats.org/officeDocument/2006/relationships/audio" Target="../media/audio3.wav"/><Relationship Id="rId9" Type="http://schemas.openxmlformats.org/officeDocument/2006/relationships/image" Target="../media/image10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8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78.bin"/><Relationship Id="rId3" Type="http://schemas.openxmlformats.org/officeDocument/2006/relationships/image" Target="../media/image119.png"/><Relationship Id="rId21" Type="http://schemas.openxmlformats.org/officeDocument/2006/relationships/image" Target="../media/image120.gi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118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7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129.png"/><Relationship Id="rId21" Type="http://schemas.openxmlformats.org/officeDocument/2006/relationships/image" Target="../media/image127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23.wmf"/><Relationship Id="rId5" Type="http://schemas.openxmlformats.org/officeDocument/2006/relationships/image" Target="../media/image121.wmf"/><Relationship Id="rId15" Type="http://schemas.openxmlformats.org/officeDocument/2006/relationships/image" Target="../media/image125.wmf"/><Relationship Id="rId23" Type="http://schemas.openxmlformats.org/officeDocument/2006/relationships/image" Target="../media/image128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6.xml"/><Relationship Id="rId4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34.emf"/><Relationship Id="rId17" Type="http://schemas.openxmlformats.org/officeDocument/2006/relationships/image" Target="../media/image137.jpeg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36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33.e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35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3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Relationship Id="rId4" Type="http://schemas.microsoft.com/office/2007/relationships/hdphoto" Target="../media/hdphoto2.wdp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48.wmf"/><Relationship Id="rId26" Type="http://schemas.openxmlformats.org/officeDocument/2006/relationships/oleObject" Target="../embeddings/oleObject112.bin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151.wmf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1.bin"/><Relationship Id="rId32" Type="http://schemas.openxmlformats.org/officeDocument/2006/relationships/image" Target="../media/image154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150.wmf"/><Relationship Id="rId28" Type="http://schemas.openxmlformats.org/officeDocument/2006/relationships/image" Target="../media/image152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46.wmf"/><Relationship Id="rId22" Type="http://schemas.openxmlformats.org/officeDocument/2006/relationships/oleObject" Target="../embeddings/oleObject110.bin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5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Relationship Id="rId4" Type="http://schemas.microsoft.com/office/2007/relationships/hdphoto" Target="../media/hdphoto2.wdp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0.jpeg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59.e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19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21.jpe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17" Type="http://schemas.openxmlformats.org/officeDocument/2006/relationships/image" Target="../media/image29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1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15805" y="534184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5385435" y="2283018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1144516" y="2831364"/>
            <a:ext cx="10385852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 VÀ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55591" y="-11480"/>
            <a:ext cx="12192000" cy="6663208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5" name="Rectangle 134">
            <a:hlinkClick r:id="rId4" action="ppaction://hlinksldjump"/>
          </p:cNvPr>
          <p:cNvSpPr/>
          <p:nvPr/>
        </p:nvSpPr>
        <p:spPr>
          <a:xfrm>
            <a:off x="2260600" y="0"/>
            <a:ext cx="1028699" cy="8255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6" action="ppaction://hlinksldjump"/>
          </p:cNvPr>
          <p:cNvSpPr/>
          <p:nvPr/>
        </p:nvSpPr>
        <p:spPr>
          <a:xfrm>
            <a:off x="4491318" y="4250578"/>
            <a:ext cx="924981" cy="684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7280" y="4330924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36337"/>
            <a:ext cx="806824" cy="9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95311" y="4817862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81921" y="5423838"/>
            <a:ext cx="798279" cy="12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10772297" y="4153032"/>
            <a:ext cx="723738" cy="85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60064" y="542245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5577" y="307192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3365500" y="2540000"/>
            <a:ext cx="990600" cy="746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6680200" y="1701800"/>
            <a:ext cx="1028700" cy="7727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pic>
        <p:nvPicPr>
          <p:cNvPr id="110" name="Picture 7" descr="C:\Users\HT\Desktop\Untitled-3.png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31306" y="4915364"/>
            <a:ext cx="1721223" cy="194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7" cstate="print"/>
          <a:stretch>
            <a:fillRect/>
          </a:stretch>
        </p:blipFill>
        <p:spPr>
          <a:xfrm>
            <a:off x="-780796" y="2538024"/>
            <a:ext cx="711200" cy="711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22842" y="808544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8571" y="5047617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28747" y="1665805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96789" y="2540000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0260" y="4035625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6304" y="844360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28747" y="3317371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0059" y="3243411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5707" y="1554179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18" cstate="email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51076" y="3227743"/>
            <a:ext cx="1023324" cy="909621"/>
          </a:xfrm>
          <a:prstGeom prst="rect">
            <a:avLst/>
          </a:prstGeom>
        </p:spPr>
      </p:pic>
      <p:sp>
        <p:nvSpPr>
          <p:cNvPr id="3" name="Action Button: Go Home 2">
            <a:hlinkClick r:id="rId19" action="ppaction://hlinksldjump" highlightClick="1"/>
            <a:extLst>
              <a:ext uri="{FF2B5EF4-FFF2-40B4-BE49-F238E27FC236}">
                <a16:creationId xmlns:a16="http://schemas.microsoft.com/office/drawing/2014/main" xmlns="" id="{DA5C82C9-DC93-F5A7-9C26-7E162BD1C0C8}"/>
              </a:ext>
            </a:extLst>
          </p:cNvPr>
          <p:cNvSpPr/>
          <p:nvPr/>
        </p:nvSpPr>
        <p:spPr>
          <a:xfrm>
            <a:off x="11220450" y="5830303"/>
            <a:ext cx="769663" cy="8214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ashreg.wav"/>
          </p:stSnd>
        </p:sndAc>
      </p:transition>
    </mc:Choice>
    <mc:Fallback xmlns="">
      <p:transition spd="slow">
        <p:sndAc>
          <p:stSnd>
            <p:snd r:embed="rId20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1 -0.00185 C 0.20911 -0.02269 0.27526 -0.04282 0.30052 -0.00486 C 0.32604 0.0331 0.31041 0.13079 0.29505 0.22847 " pathEditMode="relative" rAng="0" ptsTypes="AAA">
                                      <p:cBhvr>
                                        <p:cTn id="32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027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2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404 0.2294 C 0.67344 0.19491 0.74245 0.15926 0.76511 0.23611 C 0.78854 0.3125 0.76602 0.49977 0.74362 0.68796 " pathEditMode="relative" rAng="5760000" ptsTypes="AAA">
                                      <p:cBhvr>
                                        <p:cTn id="7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3" y="20046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audio>
              <p:cMediaNode numSld="10">
                <p:cTn id="88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46" grpId="0" build="allAtOnce" animBg="1"/>
      <p:bldP spid="147" grpId="0" build="allAtOnce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79495" y="-2408945"/>
            <a:ext cx="8431306" cy="42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20200" y="346779"/>
            <a:ext cx="62872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32648" y="4524375"/>
            <a:ext cx="2183340" cy="2503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315066" y="5765822"/>
            <a:ext cx="88662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91355" y="5765822"/>
            <a:ext cx="7039430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8799" y="315965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42429" y="3147590"/>
            <a:ext cx="481321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ad =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Oval 11"/>
          <p:cNvSpPr/>
          <p:nvPr/>
        </p:nvSpPr>
        <p:spPr>
          <a:xfrm>
            <a:off x="315066" y="4223724"/>
            <a:ext cx="886625" cy="76389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91355" y="4005844"/>
            <a:ext cx="8542996" cy="155795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ì ta có các tỉ lệ thức:</a:t>
            </a:r>
          </a:p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5638437" y="218739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5623021" y="219057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7574" y="241566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60569" y="180431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64918" y="425735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04986" y="46855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00890" y="4163923"/>
            <a:ext cx="593496" cy="518264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1528153" y="2158303"/>
            <a:ext cx="747934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2" name="Oval 161"/>
          <p:cNvSpPr/>
          <p:nvPr/>
        </p:nvSpPr>
        <p:spPr>
          <a:xfrm>
            <a:off x="303617" y="2137667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AB86340-59B2-4C2F-A4BF-97EE7295D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70847"/>
              </p:ext>
            </p:extLst>
          </p:nvPr>
        </p:nvGraphicFramePr>
        <p:xfrm>
          <a:off x="7529858" y="2023808"/>
          <a:ext cx="1188154" cy="11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418918" imgH="393529" progId="Equation.DSMT4">
                  <p:embed/>
                </p:oleObj>
              </mc:Choice>
              <mc:Fallback>
                <p:oleObj name="Equation" r:id="rId11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858" y="2023808"/>
                        <a:ext cx="1188154" cy="1125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29404EBC-726F-6E1F-6FC3-6EDC98FCE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17239"/>
              </p:ext>
            </p:extLst>
          </p:nvPr>
        </p:nvGraphicFramePr>
        <p:xfrm>
          <a:off x="2372269" y="3005518"/>
          <a:ext cx="1158174" cy="109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336781" imgH="1265051" progId="Equation.DSMT4">
                  <p:embed/>
                </p:oleObj>
              </mc:Choice>
              <mc:Fallback>
                <p:oleObj name="Equation" r:id="rId13" imgW="1336781" imgH="1265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2269" y="3005518"/>
                        <a:ext cx="1158174" cy="109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607C05D-756D-1F8A-D9E0-531A681A9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79794"/>
              </p:ext>
            </p:extLst>
          </p:nvPr>
        </p:nvGraphicFramePr>
        <p:xfrm>
          <a:off x="2556799" y="4303817"/>
          <a:ext cx="3525785" cy="5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371666" imgH="209433" progId="Equation.DSMT4">
                  <p:embed/>
                </p:oleObj>
              </mc:Choice>
              <mc:Fallback>
                <p:oleObj name="Equation" r:id="rId15" imgW="1371666" imgH="209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56799" y="4303817"/>
                        <a:ext cx="3525785" cy="57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94D43884-BF70-B70F-F127-B47DB00A4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36769"/>
              </p:ext>
            </p:extLst>
          </p:nvPr>
        </p:nvGraphicFramePr>
        <p:xfrm>
          <a:off x="3229417" y="4693610"/>
          <a:ext cx="5041713" cy="112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2190863" imgH="399874" progId="Equation.DSMT4">
                  <p:embed/>
                </p:oleObj>
              </mc:Choice>
              <mc:Fallback>
                <p:oleObj name="Equation" r:id="rId17" imgW="219086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9417" y="4693610"/>
                        <a:ext cx="5041713" cy="1120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77789" y="-2408945"/>
            <a:ext cx="9486960" cy="4534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02109" y="888721"/>
            <a:ext cx="7186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So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654" y="32351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49690" y="2924286"/>
            <a:ext cx="2608729" cy="126431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3948" y="4583037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31760" y="4330467"/>
            <a:ext cx="2608729" cy="121608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988517" y="3458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94346" y="2916674"/>
            <a:ext cx="2608728" cy="129120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245833" y="2670435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2065317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13177" y="4512126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53245" y="4940281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49149" y="4418697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5006446" y="4601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394346" y="4337678"/>
            <a:ext cx="2631752" cy="1258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285D245E-D2A1-84C5-3394-F6B4D82B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5018"/>
              </p:ext>
            </p:extLst>
          </p:nvPr>
        </p:nvGraphicFramePr>
        <p:xfrm>
          <a:off x="7399973" y="687161"/>
          <a:ext cx="6842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9973" y="687161"/>
                        <a:ext cx="68421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D6972B4-A611-E626-31A0-9E0B0E405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22860"/>
              </p:ext>
            </p:extLst>
          </p:nvPr>
        </p:nvGraphicFramePr>
        <p:xfrm>
          <a:off x="8835729" y="687161"/>
          <a:ext cx="855767" cy="138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2" imgW="330120" imgH="419040" progId="Equation.DSMT4">
                  <p:embed/>
                </p:oleObj>
              </mc:Choice>
              <mc:Fallback>
                <p:oleObj name="Equation" r:id="rId12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35729" y="687161"/>
                        <a:ext cx="855767" cy="138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984A6188-7FAE-971D-93C0-8851C9F18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67720"/>
              </p:ext>
            </p:extLst>
          </p:nvPr>
        </p:nvGraphicFramePr>
        <p:xfrm>
          <a:off x="1823993" y="2894867"/>
          <a:ext cx="2024261" cy="130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4" imgW="647640" imgH="419040" progId="Equation.DSMT4">
                  <p:embed/>
                </p:oleObj>
              </mc:Choice>
              <mc:Fallback>
                <p:oleObj name="Equation" r:id="rId14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3993" y="2894867"/>
                        <a:ext cx="2024261" cy="130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0B9E63F-C0D8-A75A-DD45-EFFABC98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28247"/>
              </p:ext>
            </p:extLst>
          </p:nvPr>
        </p:nvGraphicFramePr>
        <p:xfrm>
          <a:off x="1802930" y="4275615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6" imgW="647640" imgH="419040" progId="Equation.DSMT4">
                  <p:embed/>
                </p:oleObj>
              </mc:Choice>
              <mc:Fallback>
                <p:oleObj name="Equation" r:id="rId16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02930" y="4275615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991D66E4-428D-8B67-EDCD-D0628F3F9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89682"/>
              </p:ext>
            </p:extLst>
          </p:nvPr>
        </p:nvGraphicFramePr>
        <p:xfrm>
          <a:off x="6734367" y="2876379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8" imgW="647640" imgH="419040" progId="Equation.DSMT4">
                  <p:embed/>
                </p:oleObj>
              </mc:Choice>
              <mc:Fallback>
                <p:oleObj name="Equation" r:id="rId18" imgW="64764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0B9E63F-C0D8-A75A-DD45-EFFABC98D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34367" y="2876379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A21A5581-B052-F7E0-F7CE-9D2C534C3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5800"/>
              </p:ext>
            </p:extLst>
          </p:nvPr>
        </p:nvGraphicFramePr>
        <p:xfrm>
          <a:off x="6716671" y="4274434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0" imgW="647640" imgH="419040" progId="Equation.DSMT4">
                  <p:embed/>
                </p:oleObj>
              </mc:Choice>
              <mc:Fallback>
                <p:oleObj name="Equation" r:id="rId20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16671" y="4274434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0548" y="-2523478"/>
            <a:ext cx="10941424" cy="442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20616" y="3180250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98695" y="3348811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1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45905" y="5617851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7435" y="4367503"/>
            <a:ext cx="954742" cy="1025624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5905" y="2029784"/>
            <a:ext cx="1020123" cy="102562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71803" y="211452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933F4E2-C7F1-16C3-064C-E73025E81433}"/>
              </a:ext>
            </a:extLst>
          </p:cNvPr>
          <p:cNvSpPr txBox="1"/>
          <p:nvPr/>
        </p:nvSpPr>
        <p:spPr>
          <a:xfrm>
            <a:off x="1300591" y="436805"/>
            <a:ext cx="8237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F3F21A1-75D0-D32B-5BF6-7A13BD99E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03176"/>
              </p:ext>
            </p:extLst>
          </p:nvPr>
        </p:nvGraphicFramePr>
        <p:xfrm>
          <a:off x="8628317" y="180471"/>
          <a:ext cx="14541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8317" y="180471"/>
                        <a:ext cx="1454150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6B096F9A-E9CC-448B-693F-91EE6B6D78A2}"/>
              </a:ext>
            </a:extLst>
          </p:cNvPr>
          <p:cNvSpPr/>
          <p:nvPr/>
        </p:nvSpPr>
        <p:spPr>
          <a:xfrm>
            <a:off x="2998694" y="4562829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3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460F9AF1-8EBB-DDCF-9A3A-DB32E37404D6}"/>
              </a:ext>
            </a:extLst>
          </p:cNvPr>
          <p:cNvSpPr/>
          <p:nvPr/>
        </p:nvSpPr>
        <p:spPr>
          <a:xfrm>
            <a:off x="3036500" y="569738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4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63126" y="-2584355"/>
            <a:ext cx="10380233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55680" y="543314"/>
            <a:ext cx="87951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nl-NL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đẳng thức 2. 30 = 6. 10, ta có thể lập được bao nhiêu tỉ lệ thức?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98306" y="5780668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55694" y="2526291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2824" y="254149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32163" y="3581511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791774" y="47445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0F5D18AE-A47F-A2F2-6DFA-399E302245D2}"/>
              </a:ext>
            </a:extLst>
          </p:cNvPr>
          <p:cNvSpPr/>
          <p:nvPr/>
        </p:nvSpPr>
        <p:spPr>
          <a:xfrm>
            <a:off x="3092824" y="3609800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8740669D-60DA-F168-6EA0-C9AFAFA70431}"/>
              </a:ext>
            </a:extLst>
          </p:cNvPr>
          <p:cNvSpPr/>
          <p:nvPr/>
        </p:nvSpPr>
        <p:spPr>
          <a:xfrm>
            <a:off x="3077584" y="463506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261F3268-2795-0EA9-8B85-E625206A391F}"/>
              </a:ext>
            </a:extLst>
          </p:cNvPr>
          <p:cNvSpPr/>
          <p:nvPr/>
        </p:nvSpPr>
        <p:spPr>
          <a:xfrm>
            <a:off x="3092824" y="5784117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2/SGK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 (tiếp theo)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5461635" y="2636961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</a:t>
            </a:r>
          </a:p>
        </p:txBody>
      </p:sp>
    </p:spTree>
    <p:extLst>
      <p:ext uri="{BB962C8B-B14F-4D97-AF65-F5344CB8AC3E}">
        <p14:creationId xmlns:p14="http://schemas.microsoft.com/office/powerpoint/2010/main" val="93967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56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388373" y="-37117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05C1DF-F9A1-7385-E67F-84F5482B5A8D}"/>
              </a:ext>
            </a:extLst>
          </p:cNvPr>
          <p:cNvSpPr txBox="1"/>
          <p:nvPr/>
        </p:nvSpPr>
        <p:spPr>
          <a:xfrm>
            <a:off x="409480" y="1097102"/>
            <a:ext cx="11468347" cy="169277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3; 5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; 6; 10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5106352" y="2911623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EBA8472-C822-AC23-9A5D-7E7C0DEE1D34}"/>
              </a:ext>
            </a:extLst>
          </p:cNvPr>
          <p:cNvSpPr txBox="1"/>
          <p:nvPr/>
        </p:nvSpPr>
        <p:spPr>
          <a:xfrm>
            <a:off x="409480" y="3548777"/>
            <a:ext cx="1047965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prstClr val="black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8D4E241-FB60-374A-28A8-4A664B1E7092}"/>
              </a:ext>
            </a:extLst>
          </p:cNvPr>
          <p:cNvSpPr txBox="1"/>
          <p:nvPr/>
        </p:nvSpPr>
        <p:spPr>
          <a:xfrm>
            <a:off x="388372" y="4264547"/>
            <a:ext cx="1016532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prstClr val="black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5D89AC7-6FF9-DF21-020C-118B236D7522}"/>
              </a:ext>
            </a:extLst>
          </p:cNvPr>
          <p:cNvSpPr txBox="1"/>
          <p:nvPr/>
        </p:nvSpPr>
        <p:spPr>
          <a:xfrm>
            <a:off x="388372" y="4971528"/>
            <a:ext cx="1017997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an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prstClr val="black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502436D-2300-0BCD-764D-7FED8CB82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439428"/>
              </p:ext>
            </p:extLst>
          </p:nvPr>
        </p:nvGraphicFramePr>
        <p:xfrm>
          <a:off x="10679142" y="3411263"/>
          <a:ext cx="767470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380813" imgH="380883" progId="Equation.DSMT4">
                  <p:embed/>
                </p:oleObj>
              </mc:Choice>
              <mc:Fallback>
                <p:oleObj name="Equation" r:id="rId3" imgW="380813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79142" y="3411263"/>
                        <a:ext cx="767470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AAE110D9-705A-A5E0-43FD-AA5C3CE8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93662"/>
              </p:ext>
            </p:extLst>
          </p:nvPr>
        </p:nvGraphicFramePr>
        <p:xfrm>
          <a:off x="10679142" y="4144327"/>
          <a:ext cx="767470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380813" imgH="380883" progId="Equation.DSMT4">
                  <p:embed/>
                </p:oleObj>
              </mc:Choice>
              <mc:Fallback>
                <p:oleObj name="Equation" r:id="rId5" imgW="380813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79142" y="4144327"/>
                        <a:ext cx="767470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C83F4B9E-247F-ABC0-EBC2-828E34D6B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31663"/>
              </p:ext>
            </p:extLst>
          </p:nvPr>
        </p:nvGraphicFramePr>
        <p:xfrm>
          <a:off x="10602396" y="4920524"/>
          <a:ext cx="920963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457398" imgH="380883" progId="Equation.DSMT4">
                  <p:embed/>
                </p:oleObj>
              </mc:Choice>
              <mc:Fallback>
                <p:oleObj name="Equation" r:id="rId7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2396" y="4920524"/>
                        <a:ext cx="920963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2FE768B-4C64-2B9C-D141-B7C9499FFB50}"/>
              </a:ext>
            </a:extLst>
          </p:cNvPr>
          <p:cNvSpPr txBox="1"/>
          <p:nvPr/>
        </p:nvSpPr>
        <p:spPr>
          <a:xfrm>
            <a:off x="409480" y="5745596"/>
            <a:ext cx="11309337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58424535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9" grpId="0"/>
      <p:bldP spid="12" grpId="0"/>
      <p:bldP spid="15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16691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xmlns="" id="{33CF89C0-2A4F-526F-5621-AAD9FC2D62E3}"/>
              </a:ext>
            </a:extLst>
          </p:cNvPr>
          <p:cNvSpPr/>
          <p:nvPr/>
        </p:nvSpPr>
        <p:spPr>
          <a:xfrm>
            <a:off x="263841" y="3675856"/>
            <a:ext cx="4170999" cy="1118048"/>
          </a:xfrm>
          <a:prstGeom prst="ellipse">
            <a:avLst/>
          </a:prstGeom>
          <a:noFill/>
          <a:ln w="28575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xmlns="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D0AA014-C361-1E2C-2CA4-8705F54EA343}"/>
              </a:ext>
            </a:extLst>
          </p:cNvPr>
          <p:cNvSpPr txBox="1"/>
          <p:nvPr/>
        </p:nvSpPr>
        <p:spPr>
          <a:xfrm>
            <a:off x="3035169" y="866775"/>
            <a:ext cx="7800975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905B83D-C709-D8D1-2230-3216ED3C5061}"/>
              </a:ext>
            </a:extLst>
          </p:cNvPr>
          <p:cNvSpPr txBox="1"/>
          <p:nvPr/>
        </p:nvSpPr>
        <p:spPr>
          <a:xfrm>
            <a:off x="579119" y="2264405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27373"/>
              </p:ext>
            </p:extLst>
          </p:nvPr>
        </p:nvGraphicFramePr>
        <p:xfrm>
          <a:off x="3429365" y="2739890"/>
          <a:ext cx="32226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65" y="2739890"/>
                        <a:ext cx="322262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xmlns="" id="{9413DE53-940B-8CC4-F942-9279BDEAEB07}"/>
              </a:ext>
            </a:extLst>
          </p:cNvPr>
          <p:cNvSpPr/>
          <p:nvPr/>
        </p:nvSpPr>
        <p:spPr>
          <a:xfrm rot="5400000">
            <a:off x="5106926" y="3574336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B8FB125-697B-DC67-AF75-536A9C69B5AA}"/>
              </a:ext>
            </a:extLst>
          </p:cNvPr>
          <p:cNvSpPr txBox="1"/>
          <p:nvPr/>
        </p:nvSpPr>
        <p:spPr>
          <a:xfrm>
            <a:off x="6096000" y="3998921"/>
            <a:ext cx="5054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15B0465-3FED-516F-D89A-187EA537D8FD}"/>
              </a:ext>
            </a:extLst>
          </p:cNvPr>
          <p:cNvSpPr txBox="1"/>
          <p:nvPr/>
        </p:nvSpPr>
        <p:spPr>
          <a:xfrm>
            <a:off x="609965" y="2790951"/>
            <a:ext cx="2819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75E0201C-4DB5-9C3D-8B58-A1935CAEA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93095"/>
              </p:ext>
            </p:extLst>
          </p:nvPr>
        </p:nvGraphicFramePr>
        <p:xfrm>
          <a:off x="749823" y="3830648"/>
          <a:ext cx="2840673" cy="85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23" y="3830648"/>
                        <a:ext cx="2840673" cy="85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24F60F07-D471-86BD-923C-988CB77D8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7591"/>
              </p:ext>
            </p:extLst>
          </p:nvPr>
        </p:nvGraphicFramePr>
        <p:xfrm>
          <a:off x="10028230" y="3854196"/>
          <a:ext cx="1615827" cy="9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705111" imgH="418866" progId="Equation.DSMT4">
                  <p:embed/>
                </p:oleObj>
              </mc:Choice>
              <mc:Fallback>
                <p:oleObj name="Equation" r:id="rId7" imgW="705111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28230" y="3854196"/>
                        <a:ext cx="1615827" cy="9607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961219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 animBg="1"/>
      <p:bldP spid="6" grpId="0" animBg="1"/>
      <p:bldP spid="8" grpId="0"/>
      <p:bldP spid="9" grpId="0" animBg="1"/>
      <p:bldP spid="14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 (tiếp theo)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19618E0E-EE28-A5EA-BAA9-4B3489CC2787}"/>
              </a:ext>
            </a:extLst>
          </p:cNvPr>
          <p:cNvSpPr txBox="1"/>
          <p:nvPr/>
        </p:nvSpPr>
        <p:spPr>
          <a:xfrm>
            <a:off x="657224" y="997831"/>
            <a:ext cx="6096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02463F2-6337-36A1-6B16-3ED57BDF4910}"/>
              </a:ext>
            </a:extLst>
          </p:cNvPr>
          <p:cNvSpPr txBox="1"/>
          <p:nvPr/>
        </p:nvSpPr>
        <p:spPr>
          <a:xfrm>
            <a:off x="657224" y="2178139"/>
            <a:ext cx="4558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004500E7-4056-E1B0-EFA9-7C69160B0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18764"/>
              </p:ext>
            </p:extLst>
          </p:nvPr>
        </p:nvGraphicFramePr>
        <p:xfrm>
          <a:off x="4432935" y="2015796"/>
          <a:ext cx="1663065" cy="98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705111" imgH="418866" progId="Equation.DSMT4">
                  <p:embed/>
                </p:oleObj>
              </mc:Choice>
              <mc:Fallback>
                <p:oleObj name="Equation" r:id="rId3" imgW="705111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2935" y="2015796"/>
                        <a:ext cx="1663065" cy="98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1E75AF7-8D86-0163-4106-6D759134817B}"/>
              </a:ext>
            </a:extLst>
          </p:cNvPr>
          <p:cNvSpPr txBox="1"/>
          <p:nvPr/>
        </p:nvSpPr>
        <p:spPr>
          <a:xfrm>
            <a:off x="657224" y="3061064"/>
            <a:ext cx="111156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có thể ghi là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: c : e = b : d : f 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a, c, e tỉ lệ với b, d, f)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FDEDF0F-8809-B0FA-DE93-699F2E357A57}"/>
              </a:ext>
            </a:extLst>
          </p:cNvPr>
          <p:cNvSpPr txBox="1"/>
          <p:nvPr/>
        </p:nvSpPr>
        <p:spPr>
          <a:xfrm>
            <a:off x="6133652" y="2248610"/>
            <a:ext cx="5715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 một dãy các tỉ số bằng nhau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76189A0-2ABB-1BC4-3BD8-A773376DA8A1}"/>
              </a:ext>
            </a:extLst>
          </p:cNvPr>
          <p:cNvSpPr txBox="1"/>
          <p:nvPr/>
        </p:nvSpPr>
        <p:spPr>
          <a:xfrm>
            <a:off x="657224" y="3916941"/>
            <a:ext cx="12172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B47AED2E-CDA9-DEAF-FF91-17EC30D16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57737"/>
              </p:ext>
            </p:extLst>
          </p:nvPr>
        </p:nvGraphicFramePr>
        <p:xfrm>
          <a:off x="1874520" y="3720750"/>
          <a:ext cx="1716198" cy="102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666555" imgH="399874" progId="Equation.DSMT4">
                  <p:embed/>
                </p:oleObj>
              </mc:Choice>
              <mc:Fallback>
                <p:oleObj name="Equation" r:id="rId5" imgW="66655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4520" y="3720750"/>
                        <a:ext cx="1716198" cy="102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1CD9711E-0137-0122-DA67-D6B3CB6525D8}"/>
              </a:ext>
            </a:extLst>
          </p:cNvPr>
          <p:cNvSpPr txBox="1"/>
          <p:nvPr/>
        </p:nvSpPr>
        <p:spPr>
          <a:xfrm>
            <a:off x="3590718" y="3974000"/>
            <a:ext cx="46007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thể ghi là x : y : z = 4 : 3: 5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07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20" grpId="0"/>
      <p:bldP spid="23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CB68CE22-CAAC-9AD0-712C-9B281EC29EC8}"/>
              </a:ext>
            </a:extLst>
          </p:cNvPr>
          <p:cNvSpPr/>
          <p:nvPr/>
        </p:nvSpPr>
        <p:spPr>
          <a:xfrm>
            <a:off x="6316201" y="3875166"/>
            <a:ext cx="4151950" cy="10608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714375" y="939908"/>
            <a:ext cx="10868025" cy="2581646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.</a:t>
            </a: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 tính các tỉ số               và                rồi so sánh </a:t>
            </a:r>
          </a:p>
          <a:p>
            <a:endParaRPr lang="nl-NL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 với các tỉ số trong tỉ lệ thức đã cho?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147281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51A71E9-B3ED-208A-CE9E-C1740E056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11885"/>
              </p:ext>
            </p:extLst>
          </p:nvPr>
        </p:nvGraphicFramePr>
        <p:xfrm>
          <a:off x="2878116" y="1248863"/>
          <a:ext cx="1097862" cy="91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457398" imgH="380883" progId="Equation.DSMT4">
                  <p:embed/>
                </p:oleObj>
              </mc:Choice>
              <mc:Fallback>
                <p:oleObj name="Equation" r:id="rId3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8116" y="1248863"/>
                        <a:ext cx="1097862" cy="91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A8663B89-44EA-81E5-D9D8-9C648752C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38130"/>
              </p:ext>
            </p:extLst>
          </p:nvPr>
        </p:nvGraphicFramePr>
        <p:xfrm>
          <a:off x="6678448" y="1211173"/>
          <a:ext cx="1097862" cy="9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457398" imgH="380883" progId="Equation.DSMT4">
                  <p:embed/>
                </p:oleObj>
              </mc:Choice>
              <mc:Fallback>
                <p:oleObj name="Equation" r:id="rId5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8448" y="1211173"/>
                        <a:ext cx="1097862" cy="9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572DBBD-1C90-59C5-A968-79504C77B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176"/>
              </p:ext>
            </p:extLst>
          </p:nvPr>
        </p:nvGraphicFramePr>
        <p:xfrm>
          <a:off x="8316466" y="1198305"/>
          <a:ext cx="121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457398" imgH="380883" progId="Equation.DSMT4">
                  <p:embed/>
                </p:oleObj>
              </mc:Choice>
              <mc:Fallback>
                <p:oleObj name="Equation" r:id="rId7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6466" y="1198305"/>
                        <a:ext cx="1219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2B68517D-0CD8-5D65-3A30-E27B9AC85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68695"/>
              </p:ext>
            </p:extLst>
          </p:nvPr>
        </p:nvGraphicFramePr>
        <p:xfrm>
          <a:off x="6841616" y="2485071"/>
          <a:ext cx="1178434" cy="98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457398" imgH="380883" progId="Equation.DSMT4">
                  <p:embed/>
                </p:oleObj>
              </mc:Choice>
              <mc:Fallback>
                <p:oleObj name="Equation" r:id="rId9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1616" y="2485071"/>
                        <a:ext cx="1178434" cy="98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264F318E-9DA1-7BDF-1FCD-5AFF8A949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65188"/>
              </p:ext>
            </p:extLst>
          </p:nvPr>
        </p:nvGraphicFramePr>
        <p:xfrm>
          <a:off x="1168272" y="4065278"/>
          <a:ext cx="3709226" cy="96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1524000" imgH="393700" progId="Equation.DSMT4">
                  <p:embed/>
                </p:oleObj>
              </mc:Choice>
              <mc:Fallback>
                <p:oleObj name="Equation" r:id="rId11" imgW="152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72" y="4065278"/>
                        <a:ext cx="3709226" cy="965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5E218EB1-EC62-52D3-EDFA-9E9C1E2B3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51754"/>
              </p:ext>
            </p:extLst>
          </p:nvPr>
        </p:nvGraphicFramePr>
        <p:xfrm>
          <a:off x="6678448" y="3822341"/>
          <a:ext cx="3666292" cy="101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3" imgW="1371666" imgH="380883" progId="Equation.DSMT4">
                  <p:embed/>
                </p:oleObj>
              </mc:Choice>
              <mc:Fallback>
                <p:oleObj name="Equation" r:id="rId13" imgW="1371666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78448" y="3822341"/>
                        <a:ext cx="3666292" cy="101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row: Down 34">
            <a:extLst>
              <a:ext uri="{FF2B5EF4-FFF2-40B4-BE49-F238E27FC236}">
                <a16:creationId xmlns:a16="http://schemas.microsoft.com/office/drawing/2014/main" xmlns="" id="{640FD373-E058-E10E-C69E-53B43F9CE6A8}"/>
              </a:ext>
            </a:extLst>
          </p:cNvPr>
          <p:cNvSpPr/>
          <p:nvPr/>
        </p:nvSpPr>
        <p:spPr>
          <a:xfrm>
            <a:off x="8178623" y="5014007"/>
            <a:ext cx="275685" cy="4456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BEFDA400-B7FE-40A7-A51A-FB7CF94D3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1495"/>
              </p:ext>
            </p:extLst>
          </p:nvPr>
        </p:nvGraphicFramePr>
        <p:xfrm>
          <a:off x="4981576" y="5537732"/>
          <a:ext cx="7089788" cy="111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5" imgW="2895446" imgH="457376" progId="Equation.DSMT4">
                  <p:embed/>
                </p:oleObj>
              </mc:Choice>
              <mc:Fallback>
                <p:oleObj name="Equation" r:id="rId15" imgW="2895446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81576" y="5537732"/>
                        <a:ext cx="7089788" cy="111944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</a:t>
            </a:r>
          </a:p>
        </p:txBody>
      </p:sp>
    </p:spTree>
    <p:extLst>
      <p:ext uri="{BB962C8B-B14F-4D97-AF65-F5344CB8AC3E}">
        <p14:creationId xmlns:p14="http://schemas.microsoft.com/office/powerpoint/2010/main" val="2847095807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  <p:bldP spid="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6160D33A-A18B-9CF4-15A5-50CF3B16F05F}"/>
              </a:ext>
            </a:extLst>
          </p:cNvPr>
          <p:cNvSpPr/>
          <p:nvPr/>
        </p:nvSpPr>
        <p:spPr>
          <a:xfrm>
            <a:off x="2495551" y="2025940"/>
            <a:ext cx="7773352" cy="138499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4A55FCD7-AEB7-D5BC-C135-4F51227F53EA}"/>
              </a:ext>
            </a:extLst>
          </p:cNvPr>
          <p:cNvSpPr txBox="1"/>
          <p:nvPr/>
        </p:nvSpPr>
        <p:spPr>
          <a:xfrm>
            <a:off x="553832" y="752614"/>
            <a:ext cx="6096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800" i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CEE1BD32-7498-F3FB-FA72-47C0239A0F78}"/>
              </a:ext>
            </a:extLst>
          </p:cNvPr>
          <p:cNvGrpSpPr/>
          <p:nvPr/>
        </p:nvGrpSpPr>
        <p:grpSpPr>
          <a:xfrm>
            <a:off x="2751772" y="2147453"/>
            <a:ext cx="7517130" cy="1044047"/>
            <a:chOff x="2751772" y="2147453"/>
            <a:chExt cx="7517130" cy="104404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96ABE2C4-40A8-36F0-FA3D-2AE2CDD050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427378"/>
                </p:ext>
              </p:extLst>
            </p:nvPr>
          </p:nvGraphicFramePr>
          <p:xfrm>
            <a:off x="2751772" y="2147453"/>
            <a:ext cx="3758565" cy="1044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3" imgW="1371666" imgH="380883" progId="Equation.DSMT4">
                    <p:embed/>
                  </p:oleObj>
                </mc:Choice>
                <mc:Fallback>
                  <p:oleObj name="Equation" r:id="rId3" imgW="1371666" imgH="38088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51772" y="2147453"/>
                          <a:ext cx="3758565" cy="10440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ED84E5D7-C7CB-D3B4-E6AB-48A10CE63387}"/>
                </a:ext>
              </a:extLst>
            </p:cNvPr>
            <p:cNvSpPr txBox="1"/>
            <p:nvPr/>
          </p:nvSpPr>
          <p:spPr>
            <a:xfrm>
              <a:off x="6510337" y="2407625"/>
              <a:ext cx="375856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795C6341-CD71-725C-93EC-DDCC1A301167}"/>
              </a:ext>
            </a:extLst>
          </p:cNvPr>
          <p:cNvGrpSpPr/>
          <p:nvPr/>
        </p:nvGrpSpPr>
        <p:grpSpPr>
          <a:xfrm>
            <a:off x="2495550" y="4509864"/>
            <a:ext cx="7860982" cy="1858370"/>
            <a:chOff x="2495550" y="4509864"/>
            <a:chExt cx="7860982" cy="1858370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xmlns="" id="{45C375FA-7E53-4A27-955F-9D289B4B63DF}"/>
                </a:ext>
              </a:extLst>
            </p:cNvPr>
            <p:cNvSpPr/>
            <p:nvPr/>
          </p:nvSpPr>
          <p:spPr>
            <a:xfrm>
              <a:off x="2495550" y="4509864"/>
              <a:ext cx="7773352" cy="185837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759CD473-E5BD-1F41-0F60-63C598348F50}"/>
                </a:ext>
              </a:extLst>
            </p:cNvPr>
            <p:cNvSpPr txBox="1"/>
            <p:nvPr/>
          </p:nvSpPr>
          <p:spPr>
            <a:xfrm>
              <a:off x="6236017" y="5698148"/>
              <a:ext cx="412051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xmlns="" id="{443A9184-1394-60AE-2E2A-114163EE7E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249429"/>
                </p:ext>
              </p:extLst>
            </p:nvPr>
          </p:nvGraphicFramePr>
          <p:xfrm>
            <a:off x="2717720" y="4572819"/>
            <a:ext cx="7329012" cy="11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5" imgW="2895446" imgH="457376" progId="Equation.DSMT4">
                    <p:embed/>
                  </p:oleObj>
                </mc:Choice>
                <mc:Fallback>
                  <p:oleObj name="Equation" r:id="rId5" imgW="2895446" imgH="45737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17720" y="4572819"/>
                          <a:ext cx="7329012" cy="115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9607835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</a:p>
        </p:txBody>
      </p:sp>
    </p:spTree>
    <p:extLst>
      <p:ext uri="{BB962C8B-B14F-4D97-AF65-F5344CB8AC3E}">
        <p14:creationId xmlns:p14="http://schemas.microsoft.com/office/powerpoint/2010/main" val="323834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1318439" y="-228738"/>
            <a:ext cx="10294799" cy="1715246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4/SGK 9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339089" y="1313117"/>
            <a:ext cx="11471909" cy="11064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0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	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21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319305" y="2686552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49741" y="18830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E8C340E-3EA9-A598-42CD-60BC4A152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65149"/>
              </p:ext>
            </p:extLst>
          </p:nvPr>
        </p:nvGraphicFramePr>
        <p:xfrm>
          <a:off x="2842259" y="1362357"/>
          <a:ext cx="1051560" cy="99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418918" imgH="393529" progId="Equation.DSMT4">
                  <p:embed/>
                </p:oleObj>
              </mc:Choice>
              <mc:Fallback>
                <p:oleObj name="Equation" r:id="rId4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259" y="1362357"/>
                        <a:ext cx="1051560" cy="995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2699EE6-1863-6CEB-5E25-52F7B97E2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9961"/>
              </p:ext>
            </p:extLst>
          </p:nvPr>
        </p:nvGraphicFramePr>
        <p:xfrm>
          <a:off x="9493962" y="1385078"/>
          <a:ext cx="1162707" cy="96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482391" imgH="393529" progId="Equation.DSMT4">
                  <p:embed/>
                </p:oleObj>
              </mc:Choice>
              <mc:Fallback>
                <p:oleObj name="Equation" r:id="rId6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962" y="1385078"/>
                        <a:ext cx="1162707" cy="962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3017541E-3042-B53C-B933-B25F4BCADCBD}"/>
              </a:ext>
            </a:extLst>
          </p:cNvPr>
          <p:cNvSpPr txBox="1"/>
          <p:nvPr/>
        </p:nvSpPr>
        <p:spPr>
          <a:xfrm>
            <a:off x="339088" y="3214948"/>
            <a:ext cx="302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3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4BF89157-C5E4-43EE-D8B8-3FA2DA4D3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24397"/>
              </p:ext>
            </p:extLst>
          </p:nvPr>
        </p:nvGraphicFramePr>
        <p:xfrm>
          <a:off x="2841306" y="2978876"/>
          <a:ext cx="105251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8" imgW="1051793" imgH="995385" progId="Equation.DSMT4">
                  <p:embed/>
                </p:oleObj>
              </mc:Choice>
              <mc:Fallback>
                <p:oleObj name="Equation" r:id="rId8" imgW="1051793" imgH="995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1306" y="2978876"/>
                        <a:ext cx="1052513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525CF64B-C81C-42DD-E216-4A58AFE89ED2}"/>
              </a:ext>
            </a:extLst>
          </p:cNvPr>
          <p:cNvSpPr txBox="1"/>
          <p:nvPr/>
        </p:nvSpPr>
        <p:spPr>
          <a:xfrm>
            <a:off x="319305" y="3961401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9A58E44D-6D3C-2677-AF2A-9560ABF64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70166"/>
              </p:ext>
            </p:extLst>
          </p:nvPr>
        </p:nvGraphicFramePr>
        <p:xfrm>
          <a:off x="948426" y="4851333"/>
          <a:ext cx="3471171" cy="95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0" imgW="1447723" imgH="399874" progId="Equation.DSMT4">
                  <p:embed/>
                </p:oleObj>
              </mc:Choice>
              <mc:Fallback>
                <p:oleObj name="Equation" r:id="rId10" imgW="144772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8426" y="4851333"/>
                        <a:ext cx="3471171" cy="959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F7ECA118-0912-6120-B32A-10FE81CB7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79470"/>
              </p:ext>
            </p:extLst>
          </p:nvPr>
        </p:nvGraphicFramePr>
        <p:xfrm>
          <a:off x="402276" y="5833373"/>
          <a:ext cx="2319120" cy="105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2" imgW="1009867" imgH="457376" progId="Equation.DSMT4">
                  <p:embed/>
                </p:oleObj>
              </mc:Choice>
              <mc:Fallback>
                <p:oleObj name="Equation" r:id="rId12" imgW="1009867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2276" y="5833373"/>
                        <a:ext cx="2319120" cy="1050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CB91F7E9-3380-3427-8979-A0FA74717FDF}"/>
              </a:ext>
            </a:extLst>
          </p:cNvPr>
          <p:cNvSpPr txBox="1"/>
          <p:nvPr/>
        </p:nvSpPr>
        <p:spPr>
          <a:xfrm>
            <a:off x="6533496" y="3271527"/>
            <a:ext cx="28162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–2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43776D77-B2F1-D390-F2C2-B7620D4A3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65255"/>
              </p:ext>
            </p:extLst>
          </p:nvPr>
        </p:nvGraphicFramePr>
        <p:xfrm>
          <a:off x="9279711" y="3063344"/>
          <a:ext cx="11636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4" imgW="1162981" imgH="961857" progId="Equation.DSMT4">
                  <p:embed/>
                </p:oleObj>
              </mc:Choice>
              <mc:Fallback>
                <p:oleObj name="Equation" r:id="rId14" imgW="1162981" imgH="961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79711" y="3063344"/>
                        <a:ext cx="1163637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B810AE63-2997-0A60-6360-2E710271A907}"/>
              </a:ext>
            </a:extLst>
          </p:cNvPr>
          <p:cNvSpPr txBox="1"/>
          <p:nvPr/>
        </p:nvSpPr>
        <p:spPr>
          <a:xfrm>
            <a:off x="6533496" y="3976287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44F612B2-B9D6-694A-382B-BDE521066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26822"/>
              </p:ext>
            </p:extLst>
          </p:nvPr>
        </p:nvGraphicFramePr>
        <p:xfrm>
          <a:off x="7106109" y="4879600"/>
          <a:ext cx="4206742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6" imgW="1848078" imgH="418866" progId="Equation.DSMT4">
                  <p:embed/>
                </p:oleObj>
              </mc:Choice>
              <mc:Fallback>
                <p:oleObj name="Equation" r:id="rId16" imgW="1848078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06109" y="4879600"/>
                        <a:ext cx="4206742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6E3868E3-09E1-70D2-F29D-D04A14CD3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34516"/>
              </p:ext>
            </p:extLst>
          </p:nvPr>
        </p:nvGraphicFramePr>
        <p:xfrm>
          <a:off x="6644080" y="5843337"/>
          <a:ext cx="2748047" cy="1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8" imgW="1238566" imgH="457376" progId="Equation.DSMT4">
                  <p:embed/>
                </p:oleObj>
              </mc:Choice>
              <mc:Fallback>
                <p:oleObj name="Equation" r:id="rId18" imgW="1238566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44080" y="5843337"/>
                        <a:ext cx="2748047" cy="101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300047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0" grpId="0"/>
      <p:bldP spid="35" grpId="0"/>
      <p:bldP spid="37" grpId="0"/>
      <p:bldP spid="38" grpId="0"/>
      <p:bldP spid="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1318438" y="31078"/>
            <a:ext cx="8846288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5/SGK 9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515592" y="1390007"/>
            <a:ext cx="9053038" cy="6855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nl-NL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ba số x, y, z biết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z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24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 : 4: 5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424813" y="2493198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49741" y="18830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3017541E-3042-B53C-B933-B25F4BCADCBD}"/>
              </a:ext>
            </a:extLst>
          </p:cNvPr>
          <p:cNvSpPr txBox="1"/>
          <p:nvPr/>
        </p:nvSpPr>
        <p:spPr>
          <a:xfrm>
            <a:off x="424813" y="3079396"/>
            <a:ext cx="302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525CF64B-C81C-42DD-E216-4A58AFE89ED2}"/>
              </a:ext>
            </a:extLst>
          </p:cNvPr>
          <p:cNvSpPr txBox="1"/>
          <p:nvPr/>
        </p:nvSpPr>
        <p:spPr>
          <a:xfrm>
            <a:off x="465278" y="3831650"/>
            <a:ext cx="113240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974F1D6-F8DC-FC06-E12C-4659C89E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7274"/>
              </p:ext>
            </p:extLst>
          </p:nvPr>
        </p:nvGraphicFramePr>
        <p:xfrm>
          <a:off x="1736386" y="2907260"/>
          <a:ext cx="4626314" cy="96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1829064" imgH="380883" progId="Equation.DSMT4">
                  <p:embed/>
                </p:oleObj>
              </mc:Choice>
              <mc:Fallback>
                <p:oleObj name="Equation" r:id="rId4" imgW="1829064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6386" y="2907260"/>
                        <a:ext cx="4626314" cy="963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D3C8AE2-8302-1F80-E3D5-9FD129CAA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07092"/>
              </p:ext>
            </p:extLst>
          </p:nvPr>
        </p:nvGraphicFramePr>
        <p:xfrm>
          <a:off x="1694474" y="4361719"/>
          <a:ext cx="4668226" cy="93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6" imgW="1905121" imgH="380883" progId="Equation.DSMT4">
                  <p:embed/>
                </p:oleObj>
              </mc:Choice>
              <mc:Fallback>
                <p:oleObj name="Equation" r:id="rId6" imgW="1905121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4474" y="4361719"/>
                        <a:ext cx="4668226" cy="933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9E0BE1E-2F0A-768D-169F-7168B2C20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66313"/>
              </p:ext>
            </p:extLst>
          </p:nvPr>
        </p:nvGraphicFramePr>
        <p:xfrm>
          <a:off x="1119164" y="5306924"/>
          <a:ext cx="2334600" cy="16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8" imgW="990853" imgH="685800" progId="Equation.DSMT4">
                  <p:embed/>
                </p:oleObj>
              </mc:Choice>
              <mc:Fallback>
                <p:oleObj name="Equation" r:id="rId8" imgW="990853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9164" y="5306924"/>
                        <a:ext cx="2334600" cy="161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47392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0" grpId="0"/>
      <p:bldP spid="35" grpId="0"/>
      <p:bldP spid="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2407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remium Vector | Beautiful garden cartoon background illustration with  scenery nature of various animals and plant">
            <a:extLst>
              <a:ext uri="{FF2B5EF4-FFF2-40B4-BE49-F238E27FC236}">
                <a16:creationId xmlns:a16="http://schemas.microsoft.com/office/drawing/2014/main" xmlns="" id="{19D44930-A26C-A113-EF24-33F58C4D0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45720"/>
            <a:ext cx="12192000" cy="6903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ave 2"/>
          <p:cNvSpPr/>
          <p:nvPr/>
        </p:nvSpPr>
        <p:spPr>
          <a:xfrm>
            <a:off x="1" y="0"/>
            <a:ext cx="3581400" cy="1981200"/>
          </a:xfrm>
          <a:prstGeom prst="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586" y="451991"/>
            <a:ext cx="3581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0799" y="3429000"/>
            <a:ext cx="2643187" cy="33385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000" y="3969268"/>
            <a:ext cx="2209800" cy="27147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81401" y="90488"/>
            <a:ext cx="1952408" cy="19383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02548" y="1240591"/>
            <a:ext cx="4743450" cy="4743450"/>
          </a:xfrm>
          <a:prstGeom prst="rect">
            <a:avLst/>
          </a:prstGeom>
        </p:spPr>
      </p:pic>
      <p:sp>
        <p:nvSpPr>
          <p:cNvPr id="10" name="Right Arrow 9">
            <a:hlinkClick r:id="rId9" action="ppaction://hlinksldjump"/>
          </p:cNvPr>
          <p:cNvSpPr/>
          <p:nvPr/>
        </p:nvSpPr>
        <p:spPr>
          <a:xfrm>
            <a:off x="10119361" y="5334000"/>
            <a:ext cx="1955586" cy="143351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>
            <a:hlinkClick r:id="rId9" action="ppaction://hlinksldjump"/>
          </p:cNvPr>
          <p:cNvSpPr txBox="1"/>
          <p:nvPr/>
        </p:nvSpPr>
        <p:spPr>
          <a:xfrm>
            <a:off x="10390777" y="5819923"/>
            <a:ext cx="2439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ẮT ĐẦU</a:t>
            </a:r>
          </a:p>
        </p:txBody>
      </p:sp>
      <p:pic>
        <p:nvPicPr>
          <p:cNvPr id="2" name="ChiOngNauVaEmBeBeat-VA-526277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668000" y="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42290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1220" numSld="16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0" y="430531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05C1DF-F9A1-7385-E67F-84F5482B5A8D}"/>
              </a:ext>
            </a:extLst>
          </p:cNvPr>
          <p:cNvSpPr txBox="1"/>
          <p:nvPr/>
        </p:nvSpPr>
        <p:spPr>
          <a:xfrm>
            <a:off x="3588773" y="31218"/>
            <a:ext cx="8506071" cy="209288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4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4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</a:p>
        </p:txBody>
      </p:sp>
      <p:pic>
        <p:nvPicPr>
          <p:cNvPr id="1026" name="Picture 1" descr="Investors - Cartoon - Free Transparent PNG Clipart Images Download">
            <a:extLst>
              <a:ext uri="{FF2B5EF4-FFF2-40B4-BE49-F238E27FC236}">
                <a16:creationId xmlns:a16="http://schemas.microsoft.com/office/drawing/2014/main" xmlns="" id="{B4FCC63A-15DE-B3D2-99F8-48F423503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88601" y="3152060"/>
            <a:ext cx="4316817" cy="400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4530514-520F-5767-6539-9848C3BE7CFE}"/>
              </a:ext>
            </a:extLst>
          </p:cNvPr>
          <p:cNvSpPr txBox="1"/>
          <p:nvPr/>
        </p:nvSpPr>
        <p:spPr>
          <a:xfrm>
            <a:off x="171480" y="2087141"/>
            <a:ext cx="11849039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; 4; 5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+ 4 + 5 = 12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40 : 12 = 2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3 = 6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4 = 8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5 = 10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600" dirty="0"/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97154" y="1543051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F235AF54-F176-1E27-3615-4FBB74838C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0474" y="97303"/>
            <a:ext cx="116497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5242" y="2103135"/>
            <a:ext cx="861358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4295" y="5841269"/>
            <a:ext cx="817945" cy="816207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32524" y="467079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06794" y="337694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365323" y="3318931"/>
            <a:ext cx="861712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                     </a:t>
            </a: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            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365323" y="2020803"/>
            <a:ext cx="629198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                   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3365323" y="4821049"/>
            <a:ext cx="6331128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                       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372525" y="5866161"/>
            <a:ext cx="860992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                                                 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893884" y="29022"/>
            <a:ext cx="6019800" cy="1582044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318787" y="1979386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187840" y="579120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284296" y="4547419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3284649" y="555539"/>
            <a:ext cx="527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3" name="Picture 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91459" y="1118563"/>
            <a:ext cx="1567186" cy="197945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464C27D-3133-9912-9728-17F15F105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03989"/>
              </p:ext>
            </p:extLst>
          </p:nvPr>
        </p:nvGraphicFramePr>
        <p:xfrm>
          <a:off x="3856275" y="1889766"/>
          <a:ext cx="1820657" cy="94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761669" imgH="393529" progId="Equation.DSMT4">
                  <p:embed/>
                </p:oleObj>
              </mc:Choice>
              <mc:Fallback>
                <p:oleObj name="Equation" r:id="rId12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275" y="1889766"/>
                        <a:ext cx="1820657" cy="948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12E43EA0-48E7-6A46-FD33-652FCED9D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26073"/>
              </p:ext>
            </p:extLst>
          </p:nvPr>
        </p:nvGraphicFramePr>
        <p:xfrm>
          <a:off x="3776214" y="3189022"/>
          <a:ext cx="8206237" cy="94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4" imgW="3987800" imgH="419100" progId="Equation.DSMT4">
                  <p:embed/>
                </p:oleObj>
              </mc:Choice>
              <mc:Fallback>
                <p:oleObj name="Equation" r:id="rId14" imgW="3987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14" y="3189022"/>
                        <a:ext cx="8206237" cy="943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E56E3042-6D61-F8C5-5ED6-B6E12174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30515"/>
              </p:ext>
            </p:extLst>
          </p:nvPr>
        </p:nvGraphicFramePr>
        <p:xfrm>
          <a:off x="3856275" y="4758113"/>
          <a:ext cx="2033048" cy="101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6" imgW="914268" imgH="457376" progId="Equation.DSMT4">
                  <p:embed/>
                </p:oleObj>
              </mc:Choice>
              <mc:Fallback>
                <p:oleObj name="Equation" r:id="rId16" imgW="914268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56275" y="4758113"/>
                        <a:ext cx="2033048" cy="1016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27421A4-9CDA-393B-04CE-909235E41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42091"/>
              </p:ext>
            </p:extLst>
          </p:nvPr>
        </p:nvGraphicFramePr>
        <p:xfrm>
          <a:off x="3856275" y="5791200"/>
          <a:ext cx="4478099" cy="95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8" imgW="2133820" imgH="457376" progId="Equation.DSMT4">
                  <p:embed/>
                </p:oleObj>
              </mc:Choice>
              <mc:Fallback>
                <p:oleObj name="Equation" r:id="rId18" imgW="2133820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56275" y="5791200"/>
                        <a:ext cx="4478099" cy="95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xmlns="" id="{B94DD873-FFFF-2B19-6F3D-C4612B6E7B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68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87 0.11389 C -0.03373 0.1007 -0.02123 0.09051 -0.01042 0.08172 C -0.00782 0.07361 0.00443 0.05579 0.01198 0.04954 C 0.02084 0.02153 0.07448 0.01227 0.10482 0.00903 C 0.11993 0.00973 0.13568 0.00718 0.15014 0.01088 C 0.15586 0.01227 0.15678 0.01922 0.16016 0.02338 C 0.16459 0.02871 0.16784 0.04051 0.17032 0.04746 C 0.17201 0.05278 0.17553 0.06343 0.17553 0.06366 C 0.17461 0.07963 0.17422 0.09584 0.17292 0.11204 C 0.17214 0.1176 0.16823 0.11945 0.16537 0.12408 C 0.14922 0.15 0.12006 0.15973 0.08503 0.16459 C 0.06433 0.16273 0.06524 0.16574 0.05222 0.15648 C 0.0461 0.15209 0.03464 0.14236 0.03464 0.1426 C 0.03086 0.1331 0.02722 0.11389 0.02722 0.11412 C 0.02995 0.07408 0.02201 0.08519 0.03959 0.06551 C 0.05105 0.05278 0.03764 0.06135 0.05222 0.05371 C 0.06355 0.04028 0.07761 0.02778 0.0948 0.01922 C 0.09805 0.0176 0.10157 0.01598 0.10482 0.01505 C 0.11159 0.0132 0.12501 0.01088 0.12501 0.01111 C 0.13256 0.01158 0.14024 0.01135 0.14766 0.01297 C 0.15014 0.01343 0.15105 0.01598 0.15274 0.01736 C 0.1642 0.02523 0.1711 0.03264 0.17774 0.04352 C 0.18256 0.06991 0.1974 0.12477 0.17553 0.14236 C 0.15678 0.15741 0.12787 0.16713 0.10261 0.1706 C 0.08503 0.16875 0.08099 0.16945 0.0698 0.16042 C 0.06224 0.14769 0.05964 0.13565 0.05743 0.12199 C 0.05886 0.0882 0.05131 0.06875 0.07501 0.0456 C 0.08191 0.03889 0.08386 0.03426 0.0948 0.03148 C 0.10261 0.02732 0.10899 0.02547 0.11745 0.02338 C 0.14349 0.02523 0.13438 0.02523 0.14506 0.02523 L 0.12253 0.03959 L 0.14271 0.01922 " pathEditMode="relative" rAng="0" ptsTypes="AAAAAAAAAAAAAAAAAAAAAAAAAAAAAAAA"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3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C0E914D8-FD7C-4290-124C-A46776357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68281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828267" y="1974683"/>
            <a:ext cx="237605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846538" y="3141082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  <a:p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2009" y="4367015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846538" y="5513453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893884" y="29021"/>
            <a:ext cx="6019800" cy="1731891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75987" y="43613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3256344" y="384712"/>
            <a:ext cx="601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, y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55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55808" y="4810265"/>
            <a:ext cx="1567186" cy="197945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65A02C0-68E9-2653-8717-2F33024BE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47352"/>
              </p:ext>
            </p:extLst>
          </p:nvPr>
        </p:nvGraphicFramePr>
        <p:xfrm>
          <a:off x="4444794" y="1945325"/>
          <a:ext cx="1142999" cy="101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2" imgW="514441" imgH="457376" progId="Equation.DSMT4">
                  <p:embed/>
                </p:oleObj>
              </mc:Choice>
              <mc:Fallback>
                <p:oleObj name="Equation" r:id="rId12" imgW="514441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4794" y="1945325"/>
                        <a:ext cx="1142999" cy="1015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CB3A580-75AD-CED1-7F99-19B356FEB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00777"/>
              </p:ext>
            </p:extLst>
          </p:nvPr>
        </p:nvGraphicFramePr>
        <p:xfrm>
          <a:off x="4475185" y="3146607"/>
          <a:ext cx="995773" cy="99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4" imgW="457398" imgH="457376" progId="Equation.DSMT4">
                  <p:embed/>
                </p:oleObj>
              </mc:Choice>
              <mc:Fallback>
                <p:oleObj name="Equation" r:id="rId14" imgW="457398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75185" y="3146607"/>
                        <a:ext cx="995773" cy="99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E38441E-E594-E60F-BD5B-03BC0498A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60596"/>
              </p:ext>
            </p:extLst>
          </p:nvPr>
        </p:nvGraphicFramePr>
        <p:xfrm>
          <a:off x="4462197" y="4403943"/>
          <a:ext cx="1108194" cy="9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6" imgW="533455" imgH="457376" progId="Equation.DSMT4">
                  <p:embed/>
                </p:oleObj>
              </mc:Choice>
              <mc:Fallback>
                <p:oleObj name="Equation" r:id="rId16" imgW="533455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62197" y="4403943"/>
                        <a:ext cx="1108194" cy="9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CD33EBC-3087-BB13-A9DC-A045FCE54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66390"/>
              </p:ext>
            </p:extLst>
          </p:nvPr>
        </p:nvGraphicFramePr>
        <p:xfrm>
          <a:off x="4521757" y="5619489"/>
          <a:ext cx="1319623" cy="43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8" imgW="685569" imgH="228424" progId="Equation.DSMT4">
                  <p:embed/>
                </p:oleObj>
              </mc:Choice>
              <mc:Fallback>
                <p:oleObj name="Equation" r:id="rId18" imgW="685569" imgH="2284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21757" y="5619489"/>
                        <a:ext cx="1319623" cy="43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BC5CD7B4-957D-03D0-5CDD-9FC355225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251923"/>
              </p:ext>
            </p:extLst>
          </p:nvPr>
        </p:nvGraphicFramePr>
        <p:xfrm>
          <a:off x="5495910" y="699782"/>
          <a:ext cx="1060450" cy="99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0" imgW="419040" imgH="393480" progId="Equation.DSMT4">
                  <p:embed/>
                </p:oleObj>
              </mc:Choice>
              <mc:Fallback>
                <p:oleObj name="Equation" r:id="rId2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95910" y="699782"/>
                        <a:ext cx="1060450" cy="995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xmlns="" id="{4FD20546-DE55-D023-CBFE-C2734A1AE2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237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987 -0.07916 C 0.04402 -0.09236 0.05652 -0.10254 0.06732 -0.11134 C 0.06993 -0.11944 0.08217 -0.1375 0.08972 -0.14375 C 0.09857 -0.17176 0.15222 -0.18102 0.18256 -0.18426 C 0.19766 -0.18356 0.21342 -0.18611 0.22787 -0.1824 C 0.2336 -0.18102 0.23451 -0.17407 0.2379 -0.1699 C 0.24232 -0.16458 0.24558 -0.15277 0.24805 -0.14583 C 0.24974 -0.14051 0.25326 -0.12963 0.25326 -0.1294 C 0.25235 -0.11342 0.25196 -0.09722 0.25066 -0.08102 C 0.24987 -0.07546 0.24597 -0.07361 0.2431 -0.06898 C 0.22696 -0.04305 0.19779 -0.03333 0.16277 -0.0287 C 0.14206 -0.03055 0.14297 -0.02754 0.12995 -0.03657 C 0.12383 -0.04097 0.11237 -0.05069 0.11237 -0.05046 C 0.1086 -0.05995 0.10495 -0.07916 0.10495 -0.07893 C 0.10769 -0.11898 0.09974 -0.10787 0.11732 -0.12754 C 0.12878 -0.14051 0.11537 -0.13194 0.12995 -0.13958 C 0.14128 -0.15301 0.15534 -0.16551 0.17253 -0.17407 C 0.17579 -0.17569 0.1793 -0.17731 0.18256 -0.17824 C 0.18933 -0.18009 0.20274 -0.1824 0.20274 -0.18217 C 0.21029 -0.18171 0.21797 -0.18194 0.2254 -0.18032 C 0.22787 -0.17986 0.22878 -0.17731 0.23047 -0.17592 C 0.24193 -0.16805 0.24883 -0.16065 0.25547 -0.14977 C 0.26029 -0.12315 0.27514 -0.06828 0.25326 -0.05069 C 0.23451 -0.03565 0.2056 -0.02615 0.18034 -0.02268 C 0.16277 -0.02453 0.15873 -0.02384 0.14753 -0.03287 C 0.13998 -0.04537 0.13737 -0.0574 0.13516 -0.07106 C 0.13659 -0.10486 0.12904 -0.1243 0.15274 -0.14768 C 0.15964 -0.1544 0.16159 -0.15902 0.17253 -0.1618 C 0.18034 -0.16597 0.18672 -0.16782 0.19519 -0.1699 C 0.22123 -0.16805 0.21211 -0.16805 0.22279 -0.16805 L 0.20027 -0.1537 L 0.22045 -0.17407 " pathEditMode="relative" rAng="0" ptsTypes="AAAAAAAAAAAAAAAAAAAAAAAAAAAAAAAA">
                                      <p:cBhvr>
                                        <p:cTn id="6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5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0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55346563-0DD2-8607-32AB-B4FBC7422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29022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900052" y="4498797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C. 4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73307" y="3409370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B. 2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8177" y="2341437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. 2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900052" y="5513453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D. 3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384557" y="-35704"/>
            <a:ext cx="9959717" cy="2307854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627412" y="20728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2203795" y="139974"/>
            <a:ext cx="860364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: 1.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 kg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2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39835" y="-15027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xmlns="" id="{15F99417-4F0D-F5C8-3ADE-EBA178F04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226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 0.27917 C -0.00416 0.26598 0.00834 0.25579 0.01915 0.24699 C 0.02175 0.23889 0.03399 0.22107 0.04154 0.21482 C 0.0504 0.18681 0.10404 0.17755 0.13438 0.17431 C 0.14948 0.175 0.16524 0.17246 0.17969 0.17616 C 0.18542 0.17755 0.18633 0.18449 0.18972 0.18866 C 0.19415 0.19398 0.1974 0.20579 0.19987 0.21273 C 0.20157 0.21806 0.20508 0.22871 0.20508 0.22894 C 0.20417 0.24491 0.20378 0.26111 0.20248 0.27732 C 0.2017 0.28287 0.19779 0.28473 0.19493 0.28935 C 0.17878 0.31528 0.14961 0.325 0.11459 0.32986 C 0.09389 0.32801 0.0948 0.33102 0.08178 0.32176 C 0.07566 0.31736 0.0642 0.30764 0.0642 0.30787 C 0.06042 0.29838 0.05678 0.27917 0.05678 0.2794 C 0.05951 0.23935 0.05157 0.25047 0.06915 0.23079 C 0.0806 0.21806 0.06719 0.22662 0.08178 0.21898 C 0.0931 0.20556 0.10717 0.19306 0.12435 0.18449 C 0.12761 0.18287 0.13112 0.18125 0.13438 0.18033 C 0.14115 0.17848 0.15456 0.17616 0.15456 0.17639 C 0.16211 0.17685 0.1698 0.17662 0.17722 0.17824 C 0.17969 0.17871 0.1806 0.18125 0.1823 0.18264 C 0.19376 0.19051 0.20066 0.19792 0.2073 0.2088 C 0.21211 0.23519 0.22696 0.29005 0.20508 0.30764 C 0.18633 0.32269 0.15743 0.33241 0.13217 0.33588 C 0.11459 0.33403 0.11055 0.33473 0.09935 0.3257 C 0.0918 0.31297 0.0892 0.30093 0.08698 0.28727 C 0.08842 0.25348 0.08086 0.23403 0.10456 0.21088 C 0.11146 0.20417 0.11342 0.19954 0.12435 0.19676 C 0.13217 0.1926 0.13855 0.19074 0.14701 0.18866 C 0.17305 0.19051 0.16394 0.19051 0.17461 0.19051 L 0.15209 0.20486 L 0.17227 0.18449 " pathEditMode="relative" rAng="0" ptsTypes="AAAAAAAAAAAAAAAAAAAAAAAAAAAAAAAA">
                                      <p:cBhvr>
                                        <p:cTn id="5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65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E6F68384-65A4-E8B8-F227-BE52407A7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410" y="-9911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790922" y="4572974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5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09996" y="3452776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2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790922" y="5738488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809996" y="2255580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. 1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727492" y="91288"/>
            <a:ext cx="8917116" cy="1943985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nhand"/>
          <p:cNvSpPr/>
          <p:nvPr/>
        </p:nvSpPr>
        <p:spPr>
          <a:xfrm>
            <a:off x="2685137" y="205999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86745" y="546636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2060714" y="412495"/>
            <a:ext cx="84037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. Ba lớp 7A, 7B, 7C trồng được 60 cây xanh. Cho biết số cây trồng của mỗi lớp tỉ lệ lần lượt với </a:t>
            </a:r>
          </a:p>
          <a:p>
            <a:r>
              <a:rPr lang="nl-NL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: 4: 5. Hỏi số cây xanh lớp 7A đã trồng?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44608" y="12590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" action="ppaction://noaction"/>
          </p:cNvPr>
          <p:cNvPicPr>
            <a:picLocks noChangeAspect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xmlns="" id="{4EECE9B9-D743-C2ED-C03C-2D296108A7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108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94 0.27292 C 0.03308 0.25973 0.04558 0.24954 0.05639 0.24074 C 0.05899 0.23264 0.07123 0.21482 0.07878 0.20857 C 0.08764 0.18056 0.14128 0.1713 0.17162 0.16806 C 0.18672 0.16875 0.20248 0.16621 0.21693 0.16991 C 0.22266 0.1713 0.22357 0.17824 0.22696 0.18241 C 0.23139 0.18773 0.23464 0.19954 0.23711 0.20648 C 0.23881 0.21181 0.24232 0.22246 0.24232 0.22269 C 0.24141 0.23866 0.24102 0.25486 0.23972 0.27107 C 0.23894 0.27662 0.23503 0.27848 0.23217 0.2831 C 0.21602 0.30903 0.18685 0.31875 0.15183 0.32361 C 0.13112 0.32176 0.13204 0.32477 0.11902 0.31551 C 0.1129 0.31111 0.10144 0.30139 0.10144 0.30162 C 0.09766 0.29213 0.09402 0.27292 0.09402 0.27315 C 0.09675 0.2331 0.08881 0.24422 0.10639 0.22454 C 0.11784 0.21181 0.10443 0.22037 0.11902 0.21273 C 0.13034 0.19931 0.14441 0.18681 0.16159 0.17824 C 0.16485 0.17662 0.16836 0.175 0.17162 0.17408 C 0.17839 0.17223 0.1918 0.16991 0.1918 0.17014 C 0.19935 0.1706 0.20704 0.17037 0.21446 0.17199 C 0.21693 0.17246 0.21784 0.175 0.21954 0.17639 C 0.23099 0.18426 0.2379 0.19167 0.24454 0.20255 C 0.24935 0.22894 0.2642 0.2838 0.24232 0.30139 C 0.22357 0.31644 0.19467 0.32616 0.16941 0.32963 C 0.15183 0.32778 0.14779 0.32848 0.13659 0.31945 C 0.12904 0.30672 0.12644 0.29468 0.12422 0.28102 C 0.12566 0.24723 0.1181 0.22778 0.1418 0.20463 C 0.1487 0.19792 0.15066 0.19329 0.16159 0.19051 C 0.16941 0.18635 0.17579 0.18449 0.18425 0.18241 C 0.21029 0.18426 0.20118 0.18426 0.21185 0.18426 L 0.18933 0.19861 L 0.20951 0.17824 " pathEditMode="relative" rAng="0" ptsTypes="AAAAAAAAAAAAAAAAAAAAAAAAAAAAAAAA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56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rgbClr val="4472C4"/>
                </a:solidFill>
                <a:prstDash val="solid"/>
              </a:ln>
              <a:solidFill>
                <a:srgbClr val="ED7D31">
                  <a:lumMod val="75000"/>
                </a:srgbClr>
              </a:solidFill>
              <a:effectLst>
                <a:outerShdw dist="38100" dir="2640000" algn="bl" rotWithShape="0">
                  <a:srgbClr val="4472C4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/SGK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59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TỈ LỆ THỨC – DÃY TỈ SỐ BẰNG NHAU</a:t>
            </a:r>
            <a:endParaRPr lang="vi-VN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5461635" y="2283018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</a:t>
            </a:r>
          </a:p>
        </p:txBody>
      </p:sp>
    </p:spTree>
    <p:extLst>
      <p:ext uri="{BB962C8B-B14F-4D97-AF65-F5344CB8AC3E}">
        <p14:creationId xmlns:p14="http://schemas.microsoft.com/office/powerpoint/2010/main" val="190030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160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474004" y="4190241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483508" y="1477355"/>
            <a:ext cx="2287518" cy="1039929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5720955" y="747292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5554778" y="1511848"/>
            <a:ext cx="1791632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65714" y="2216008"/>
            <a:ext cx="3756060" cy="2275361"/>
            <a:chOff x="-33962" y="302889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-33962" y="302889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309469" y="788039"/>
              <a:ext cx="2019362" cy="7889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09469" y="1457995"/>
              <a:ext cx="2112650" cy="14533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flipH="1">
              <a:off x="277262" y="131830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56810" y="1381925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hứ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72658" y="202321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1191" y="4569791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418403" y="2017670"/>
          <a:ext cx="28521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8403" y="2017670"/>
                        <a:ext cx="2852113" cy="10223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118850" y="3706813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8" imgW="368280" imgH="75960" progId="Equation.DSMT4">
                  <p:embed/>
                </p:oleObj>
              </mc:Choice>
              <mc:Fallback>
                <p:oleObj name="Equation" r:id="rId8" imgW="368280" imgH="7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18850" y="3706813"/>
                        <a:ext cx="869950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xmlns="" id="{E4B3FDCD-5242-4D60-A3BE-37324B95E2F5}"/>
              </a:ext>
            </a:extLst>
          </p:cNvPr>
          <p:cNvSpPr/>
          <p:nvPr/>
        </p:nvSpPr>
        <p:spPr>
          <a:xfrm>
            <a:off x="5827601" y="5222314"/>
            <a:ext cx="541034" cy="1099285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503E461-2C70-4D2C-9A18-299D90EC2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081" y="5160604"/>
          <a:ext cx="3111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0081" y="5160604"/>
                        <a:ext cx="311150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8732E607-E33C-4893-A03D-E6411F6849D7}"/>
              </a:ext>
            </a:extLst>
          </p:cNvPr>
          <p:cNvGrpSpPr/>
          <p:nvPr/>
        </p:nvGrpSpPr>
        <p:grpSpPr>
          <a:xfrm>
            <a:off x="6600526" y="5924550"/>
            <a:ext cx="5299374" cy="997811"/>
            <a:chOff x="1605803" y="4032920"/>
            <a:chExt cx="6413625" cy="1310192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xmlns="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7" name="Equation" r:id="rId12" imgW="2920680" imgH="558720" progId="Equation.DSMT4">
                    <p:embed/>
                  </p:oleObj>
                </mc:Choice>
                <mc:Fallback>
                  <p:oleObj name="Equation" r:id="rId12" imgW="29206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xmlns="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Equation" r:id="rId14" imgW="812520" imgH="558720" progId="Equation.DSMT4">
                    <p:embed/>
                  </p:oleObj>
                </mc:Choice>
                <mc:Fallback>
                  <p:oleObj name="Equation" r:id="rId14" imgW="8125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xmlns="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21008" y="4032920"/>
            <a:ext cx="1698420" cy="1169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16" imgW="736560" imgH="507960" progId="Equation.DSMT4">
                    <p:embed/>
                  </p:oleObj>
                </mc:Choice>
                <mc:Fallback>
                  <p:oleObj name="Equation" r:id="rId16" imgW="7365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008" y="4032920"/>
                          <a:ext cx="1698420" cy="11694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xmlns="" id="{6E7AAF86-B044-4540-8E05-D6DB3447984E}"/>
              </a:ext>
            </a:extLst>
          </p:cNvPr>
          <p:cNvSpPr/>
          <p:nvPr/>
        </p:nvSpPr>
        <p:spPr>
          <a:xfrm rot="20851476" flipV="1">
            <a:off x="6022978" y="5181798"/>
            <a:ext cx="641233" cy="355672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D6E3A4A-709A-A048-A78A-71B060A80B81}"/>
              </a:ext>
            </a:extLst>
          </p:cNvPr>
          <p:cNvSpPr txBox="1"/>
          <p:nvPr/>
        </p:nvSpPr>
        <p:spPr>
          <a:xfrm>
            <a:off x="8225831" y="531995"/>
            <a:ext cx="2230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……………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601BA2A-177A-1DF0-892D-BD441FC2C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2646" y="2895697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8" imgW="870437" imgH="181340" progId="Equation.DSMT4">
                  <p:embed/>
                </p:oleObj>
              </mc:Choice>
              <mc:Fallback>
                <p:oleObj name="Equation" r:id="rId18" imgW="87043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02646" y="2895697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9DEFAFC0-5FFD-DC82-A270-0CA72642D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8850" y="4756286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20" imgW="870437" imgH="181340" progId="Equation.DSMT4">
                  <p:embed/>
                </p:oleObj>
              </mc:Choice>
              <mc:Fallback>
                <p:oleObj name="Equation" r:id="rId20" imgW="87043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18850" y="4756286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Pentagon 13">
            <a:extLst>
              <a:ext uri="{FF2B5EF4-FFF2-40B4-BE49-F238E27FC236}">
                <a16:creationId xmlns:a16="http://schemas.microsoft.com/office/drawing/2014/main" xmlns="" id="{075B02E8-036D-8DE9-FDA6-726832A05828}"/>
              </a:ext>
            </a:extLst>
          </p:cNvPr>
          <p:cNvSpPr/>
          <p:nvPr/>
        </p:nvSpPr>
        <p:spPr>
          <a:xfrm flipH="1">
            <a:off x="-1" y="-12870"/>
            <a:ext cx="5673836" cy="1146675"/>
          </a:xfrm>
          <a:prstGeom prst="homePlate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42" name="Picture 10" descr="Digit 180">
            <a:extLst>
              <a:ext uri="{FF2B5EF4-FFF2-40B4-BE49-F238E27FC236}">
                <a16:creationId xmlns:a16="http://schemas.microsoft.com/office/drawing/2014/main" xmlns="" id="{2764F6DD-A3F5-BCFA-A693-1FC7CA72DF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68363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935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  <p:bldP spid="25" grpId="0" animBg="1"/>
      <p:bldP spid="34" grpId="0" animBg="1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678488" y="4161966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482284" y="1497161"/>
            <a:ext cx="2340785" cy="766140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5823069" y="730359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5673836" y="1497922"/>
            <a:ext cx="1476520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1235" y="1932173"/>
            <a:ext cx="3960663" cy="2922524"/>
            <a:chOff x="35496" y="699542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35496" y="699542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440675" y="1430192"/>
              <a:ext cx="1784293" cy="6142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79166" y="1972473"/>
              <a:ext cx="2112650" cy="11315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flipH="1">
              <a:off x="295522" y="176163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79161" y="956267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73836" y="1986779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1191" y="4569791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085991" y="299573"/>
          <a:ext cx="1299169" cy="93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5991" y="299573"/>
                        <a:ext cx="1299169" cy="93769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89003" y="1978252"/>
          <a:ext cx="3034398" cy="10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9003" y="1978252"/>
                        <a:ext cx="3034398" cy="10224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088555" y="2372884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88555" y="2372884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58061" y="3332990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58061" y="3332990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1088555" y="429309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088555" y="429309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xmlns="" id="{E4B3FDCD-5242-4D60-A3BE-37324B95E2F5}"/>
              </a:ext>
            </a:extLst>
          </p:cNvPr>
          <p:cNvSpPr/>
          <p:nvPr/>
        </p:nvSpPr>
        <p:spPr>
          <a:xfrm>
            <a:off x="5827601" y="5222314"/>
            <a:ext cx="541034" cy="1099285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503E461-2C70-4D2C-9A18-299D90EC2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8271" y="5033030"/>
          <a:ext cx="3410690" cy="92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6" imgW="2070000" imgH="507960" progId="Equation.DSMT4">
                  <p:embed/>
                </p:oleObj>
              </mc:Choice>
              <mc:Fallback>
                <p:oleObj name="Equation" r:id="rId16" imgW="2070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18271" y="5033030"/>
                        <a:ext cx="3410690" cy="929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8732E607-E33C-4893-A03D-E6411F6849D7}"/>
              </a:ext>
            </a:extLst>
          </p:cNvPr>
          <p:cNvGrpSpPr/>
          <p:nvPr/>
        </p:nvGrpSpPr>
        <p:grpSpPr>
          <a:xfrm>
            <a:off x="6600526" y="5880023"/>
            <a:ext cx="5372070" cy="1042338"/>
            <a:chOff x="1605803" y="3974453"/>
            <a:chExt cx="6501606" cy="1368659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xmlns="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Equation" r:id="rId18" imgW="2920680" imgH="558720" progId="Equation.DSMT4">
                    <p:embed/>
                  </p:oleObj>
                </mc:Choice>
                <mc:Fallback>
                  <p:oleObj name="Equation" r:id="rId18" imgW="29206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xmlns="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20" imgW="812447" imgH="558558" progId="Equation.DSMT4">
                    <p:embed/>
                  </p:oleObj>
                </mc:Choice>
                <mc:Fallback>
                  <p:oleObj name="Equation" r:id="rId20" imgW="812447" imgH="5585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xmlns="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35201" y="3974453"/>
            <a:ext cx="1872208" cy="1286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22" imgW="812447" imgH="558558" progId="Equation.DSMT4">
                    <p:embed/>
                  </p:oleObj>
                </mc:Choice>
                <mc:Fallback>
                  <p:oleObj name="Equation" r:id="rId22" imgW="812447" imgH="5585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5201" y="3974453"/>
                          <a:ext cx="1872208" cy="12864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xmlns="" id="{6E7AAF86-B044-4540-8E05-D6DB3447984E}"/>
              </a:ext>
            </a:extLst>
          </p:cNvPr>
          <p:cNvSpPr/>
          <p:nvPr/>
        </p:nvSpPr>
        <p:spPr>
          <a:xfrm flipV="1">
            <a:off x="6017819" y="5204808"/>
            <a:ext cx="586298" cy="355672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9044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  <p:bldP spid="25" grpId="0" animBg="1"/>
      <p:bldP spid="3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810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914852" y="2918134"/>
            <a:ext cx="7045964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696901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800101" y="653392"/>
            <a:ext cx="9753776" cy="16204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05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a = 5b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a + 4b = 46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, c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: b : c = 2 : 4 : 5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3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860765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392099" y="240356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48325" y="-137137"/>
            <a:ext cx="6058599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/SGK 1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EB013F8D-9915-7104-E3CD-E92DD2B1D182}"/>
              </a:ext>
            </a:extLst>
          </p:cNvPr>
          <p:cNvSpPr txBox="1"/>
          <p:nvPr/>
        </p:nvSpPr>
        <p:spPr>
          <a:xfrm>
            <a:off x="475551" y="2852125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1543B40-78D7-580E-B353-3932107EB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52460"/>
              </p:ext>
            </p:extLst>
          </p:nvPr>
        </p:nvGraphicFramePr>
        <p:xfrm>
          <a:off x="1921257" y="2703132"/>
          <a:ext cx="2374705" cy="87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1079032" imgH="393529" progId="Equation.DSMT4">
                  <p:embed/>
                </p:oleObj>
              </mc:Choice>
              <mc:Fallback>
                <p:oleObj name="Equation" r:id="rId3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257" y="2703132"/>
                        <a:ext cx="2374705" cy="870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23B6F7BC-692C-93C0-25F0-4420B4099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65855"/>
              </p:ext>
            </p:extLst>
          </p:nvPr>
        </p:nvGraphicFramePr>
        <p:xfrm>
          <a:off x="4413136" y="2703132"/>
          <a:ext cx="1597139" cy="85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743140" imgH="399874" progId="Equation.DSMT4">
                  <p:embed/>
                </p:oleObj>
              </mc:Choice>
              <mc:Fallback>
                <p:oleObj name="Equation" r:id="rId5" imgW="743140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3136" y="2703132"/>
                        <a:ext cx="1597139" cy="859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C7388EC7-7562-FF87-AB2D-F8BA867B0866}"/>
              </a:ext>
            </a:extLst>
          </p:cNvPr>
          <p:cNvSpPr txBox="1"/>
          <p:nvPr/>
        </p:nvSpPr>
        <p:spPr>
          <a:xfrm>
            <a:off x="505082" y="3482655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0255B0E8-733A-65E5-74D9-DD01B8643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69855"/>
              </p:ext>
            </p:extLst>
          </p:nvPr>
        </p:nvGraphicFramePr>
        <p:xfrm>
          <a:off x="981145" y="4355324"/>
          <a:ext cx="3671754" cy="8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7" imgW="1733465" imgH="399874" progId="Equation.DSMT4">
                  <p:embed/>
                </p:oleObj>
              </mc:Choice>
              <mc:Fallback>
                <p:oleObj name="Equation" r:id="rId7" imgW="173346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1145" y="4355324"/>
                        <a:ext cx="3671754" cy="8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8968A7F4-E86D-E5C1-CD63-4718414CD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60705"/>
              </p:ext>
            </p:extLst>
          </p:nvPr>
        </p:nvGraphicFramePr>
        <p:xfrm>
          <a:off x="505082" y="5161894"/>
          <a:ext cx="2390518" cy="178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9" imgW="1123953" imgH="838259" progId="Equation.DSMT4">
                  <p:embed/>
                </p:oleObj>
              </mc:Choice>
              <mc:Fallback>
                <p:oleObj name="Equation" r:id="rId9" imgW="1123953" imgH="8382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082" y="5161894"/>
                        <a:ext cx="2390518" cy="178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xmlns="" id="{07201229-599E-A2F2-8B8D-6494F947B66C}"/>
              </a:ext>
            </a:extLst>
          </p:cNvPr>
          <p:cNvCxnSpPr>
            <a:cxnSpLocks/>
          </p:cNvCxnSpPr>
          <p:nvPr/>
        </p:nvCxnSpPr>
        <p:spPr>
          <a:xfrm>
            <a:off x="6096000" y="2852125"/>
            <a:ext cx="0" cy="40058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C9C99AA3-D703-FE8A-A59C-D68E7DC13AF5}"/>
              </a:ext>
            </a:extLst>
          </p:cNvPr>
          <p:cNvSpPr txBox="1"/>
          <p:nvPr/>
        </p:nvSpPr>
        <p:spPr>
          <a:xfrm>
            <a:off x="6292642" y="2802723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A2795425-FCBD-DBB5-4D5A-0A3AADC5B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586308"/>
              </p:ext>
            </p:extLst>
          </p:nvPr>
        </p:nvGraphicFramePr>
        <p:xfrm>
          <a:off x="7899423" y="2654312"/>
          <a:ext cx="4066213" cy="8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1" imgW="1809522" imgH="399874" progId="Equation.DSMT4">
                  <p:embed/>
                </p:oleObj>
              </mc:Choice>
              <mc:Fallback>
                <p:oleObj name="Equation" r:id="rId11" imgW="1809522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99423" y="2654312"/>
                        <a:ext cx="4066213" cy="8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DBFCCFDD-1BF1-E89A-F52B-AD0646330881}"/>
              </a:ext>
            </a:extLst>
          </p:cNvPr>
          <p:cNvSpPr txBox="1"/>
          <p:nvPr/>
        </p:nvSpPr>
        <p:spPr>
          <a:xfrm>
            <a:off x="6511507" y="3467100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D426BC4E-385F-A4FC-ADFE-44207E2B7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8355"/>
              </p:ext>
            </p:extLst>
          </p:nvPr>
        </p:nvGraphicFramePr>
        <p:xfrm>
          <a:off x="6689995" y="4355324"/>
          <a:ext cx="3959132" cy="89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13" imgW="1771493" imgH="399874" progId="Equation.DSMT4">
                  <p:embed/>
                </p:oleObj>
              </mc:Choice>
              <mc:Fallback>
                <p:oleObj name="Equation" r:id="rId13" imgW="177149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89995" y="4355324"/>
                        <a:ext cx="3959132" cy="89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2DFC1A24-B870-19E3-587A-2641E089D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53517"/>
              </p:ext>
            </p:extLst>
          </p:nvPr>
        </p:nvGraphicFramePr>
        <p:xfrm>
          <a:off x="6247750" y="5333915"/>
          <a:ext cx="2185726" cy="152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5" imgW="1009867" imgH="704791" progId="Equation.DSMT4">
                  <p:embed/>
                </p:oleObj>
              </mc:Choice>
              <mc:Fallback>
                <p:oleObj name="Equation" r:id="rId15" imgW="1009867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7750" y="5333915"/>
                        <a:ext cx="2185726" cy="152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Pupils in school uniform Stock Vector Image by ©olga1818 #110338672">
            <a:extLst>
              <a:ext uri="{FF2B5EF4-FFF2-40B4-BE49-F238E27FC236}">
                <a16:creationId xmlns:a16="http://schemas.microsoft.com/office/drawing/2014/main" xmlns="" id="{6480C438-8258-390A-B0F3-5AEB9E0681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751238" y="5204728"/>
            <a:ext cx="2214398" cy="156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8005876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22" grpId="0"/>
      <p:bldP spid="26" grpId="0"/>
      <p:bldP spid="32" grpId="0"/>
      <p:bldP spid="3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402275" y="669368"/>
            <a:ext cx="11471909" cy="215398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ở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2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330830" y="288272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B810AE63-2997-0A60-6360-2E710271A907}"/>
              </a:ext>
            </a:extLst>
          </p:cNvPr>
          <p:cNvSpPr txBox="1"/>
          <p:nvPr/>
        </p:nvSpPr>
        <p:spPr>
          <a:xfrm>
            <a:off x="330830" y="4357362"/>
            <a:ext cx="784548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1318438" y="-210320"/>
            <a:ext cx="6728638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/SGK 1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68265354-6169-BB0C-4E92-22F65915E615}"/>
              </a:ext>
            </a:extLst>
          </p:cNvPr>
          <p:cNvSpPr txBox="1"/>
          <p:nvPr/>
        </p:nvSpPr>
        <p:spPr>
          <a:xfrm>
            <a:off x="330830" y="3247103"/>
            <a:ext cx="11027724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, y, z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</a:p>
          <a:p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670F6340-AFF1-095A-E37F-8C1D82D98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75329"/>
              </p:ext>
            </p:extLst>
          </p:nvPr>
        </p:nvGraphicFramePr>
        <p:xfrm>
          <a:off x="2898774" y="3557650"/>
          <a:ext cx="1510198" cy="90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8774" y="3557650"/>
                        <a:ext cx="1510198" cy="900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703426A4-E265-AAD2-446A-F13F4615C56F}"/>
              </a:ext>
            </a:extLst>
          </p:cNvPr>
          <p:cNvSpPr txBox="1"/>
          <p:nvPr/>
        </p:nvSpPr>
        <p:spPr>
          <a:xfrm>
            <a:off x="4408972" y="3617590"/>
            <a:ext cx="29257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nl-NL" sz="2600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 </a:t>
            </a:r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0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3979808C-F3AE-330D-4B1E-6B4B0913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00456"/>
              </p:ext>
            </p:extLst>
          </p:nvPr>
        </p:nvGraphicFramePr>
        <p:xfrm>
          <a:off x="1306864" y="4793225"/>
          <a:ext cx="4998285" cy="89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2133820" imgH="380883" progId="Equation.DSMT4">
                  <p:embed/>
                </p:oleObj>
              </mc:Choice>
              <mc:Fallback>
                <p:oleObj name="Equation" r:id="rId5" imgW="2133820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6864" y="4793225"/>
                        <a:ext cx="4998285" cy="892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9756E90-7B6C-DE19-F1B2-CEFCAA6A6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04994"/>
              </p:ext>
            </p:extLst>
          </p:nvPr>
        </p:nvGraphicFramePr>
        <p:xfrm>
          <a:off x="6277133" y="4443821"/>
          <a:ext cx="2981792" cy="157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1295081" imgH="685800" progId="Equation.DSMT4">
                  <p:embed/>
                </p:oleObj>
              </mc:Choice>
              <mc:Fallback>
                <p:oleObj name="Equation" r:id="rId7" imgW="1295081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7133" y="4443821"/>
                        <a:ext cx="2981792" cy="157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64F3C35-AFBC-51A3-5210-B2718C66BA16}"/>
              </a:ext>
            </a:extLst>
          </p:cNvPr>
          <p:cNvSpPr txBox="1"/>
          <p:nvPr/>
        </p:nvSpPr>
        <p:spPr>
          <a:xfrm>
            <a:off x="343379" y="5911405"/>
            <a:ext cx="1158969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00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0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674434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  <p:bldP spid="44" grpId="0"/>
      <p:bldP spid="2" grpId="0" animBg="1"/>
      <p:bldP spid="21" grpId="0"/>
      <p:bldP spid="27" grpId="0"/>
      <p:bldP spid="3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</a:p>
        </p:txBody>
      </p:sp>
    </p:spTree>
    <p:extLst>
      <p:ext uri="{BB962C8B-B14F-4D97-AF65-F5344CB8AC3E}">
        <p14:creationId xmlns:p14="http://schemas.microsoft.com/office/powerpoint/2010/main" val="1268813406"/>
      </p:ext>
    </p:extLst>
  </p:cSld>
  <p:clrMapOvr>
    <a:masterClrMapping/>
  </p:clrMapOvr>
  <p:transition spd="slow">
    <p:wheel spokes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131458" y="-114262"/>
            <a:ext cx="11889092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/SGK 10: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ta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05C1DF-F9A1-7385-E67F-84F5482B5A8D}"/>
              </a:ext>
            </a:extLst>
          </p:cNvPr>
          <p:cNvSpPr txBox="1"/>
          <p:nvPr/>
        </p:nvSpPr>
        <p:spPr>
          <a:xfrm>
            <a:off x="409480" y="928147"/>
            <a:ext cx="11468347" cy="89255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					b)				c)</a:t>
            </a:r>
          </a:p>
          <a:p>
            <a:endParaRPr lang="en-US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5154005" y="1896572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3EBF057-3F97-A814-E5A8-2D44BD8E3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44735"/>
              </p:ext>
            </p:extLst>
          </p:nvPr>
        </p:nvGraphicFramePr>
        <p:xfrm>
          <a:off x="834173" y="867283"/>
          <a:ext cx="2062262" cy="9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4173" y="867283"/>
                        <a:ext cx="2062262" cy="96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E2EBDB0-CEE8-D495-9745-2814DFDB8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88963"/>
              </p:ext>
            </p:extLst>
          </p:nvPr>
        </p:nvGraphicFramePr>
        <p:xfrm>
          <a:off x="5407835" y="853117"/>
          <a:ext cx="1979296" cy="96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819197" imgH="399874" progId="Equation.DSMT4">
                  <p:embed/>
                </p:oleObj>
              </mc:Choice>
              <mc:Fallback>
                <p:oleObj name="Equation" r:id="rId5" imgW="819197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7835" y="853117"/>
                        <a:ext cx="1979296" cy="96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72B1960-9BA4-0486-ED24-59D9867AA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28515"/>
              </p:ext>
            </p:extLst>
          </p:nvPr>
        </p:nvGraphicFramePr>
        <p:xfrm>
          <a:off x="9081886" y="770793"/>
          <a:ext cx="1873554" cy="89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7" imgW="838211" imgH="399874" progId="Equation.DSMT4">
                  <p:embed/>
                </p:oleObj>
              </mc:Choice>
              <mc:Fallback>
                <p:oleObj name="Equation" r:id="rId7" imgW="838211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81886" y="770793"/>
                        <a:ext cx="1873554" cy="89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8B621140-72D0-10F5-C582-339B389BA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13789"/>
              </p:ext>
            </p:extLst>
          </p:nvPr>
        </p:nvGraphicFramePr>
        <p:xfrm>
          <a:off x="409480" y="2668800"/>
          <a:ext cx="2250396" cy="90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80" y="2668800"/>
                        <a:ext cx="2250396" cy="901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BB67036B-DB5E-2801-E58E-63BDBD588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07563"/>
              </p:ext>
            </p:extLst>
          </p:nvPr>
        </p:nvGraphicFramePr>
        <p:xfrm>
          <a:off x="309484" y="3559181"/>
          <a:ext cx="3324320" cy="14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1" imgW="1422400" imgH="635000" progId="Equation.DSMT4">
                  <p:embed/>
                </p:oleObj>
              </mc:Choice>
              <mc:Fallback>
                <p:oleObj name="Equation" r:id="rId11" imgW="1422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4" y="3559181"/>
                        <a:ext cx="3324320" cy="147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1977199F-4817-6122-C543-8CC9C806E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449890"/>
              </p:ext>
            </p:extLst>
          </p:nvPr>
        </p:nvGraphicFramePr>
        <p:xfrm>
          <a:off x="288885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3" imgW="622030" imgH="393529" progId="Equation.DSMT4">
                  <p:embed/>
                </p:oleObj>
              </mc:Choice>
              <mc:Fallback>
                <p:oleObj name="Equation" r:id="rId13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85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xmlns="" id="{BD007BAD-2603-5989-557A-E2199B631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77" y="5869714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58F9F149-4AA6-9B55-F94C-211B25B77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00725"/>
              </p:ext>
            </p:extLst>
          </p:nvPr>
        </p:nvGraphicFramePr>
        <p:xfrm>
          <a:off x="1091648" y="5766237"/>
          <a:ext cx="1980464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5" imgW="837836" imgH="393529" progId="Equation.DSMT4">
                  <p:embed/>
                </p:oleObj>
              </mc:Choice>
              <mc:Fallback>
                <p:oleObj name="Equation" r:id="rId15" imgW="8378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648" y="5766237"/>
                        <a:ext cx="1980464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xmlns="" id="{6E00129B-FC98-98E0-AB43-0FA2CDD97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252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7A2DA65A-17DD-B8AC-AD69-D9FA92789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8884"/>
              </p:ext>
            </p:extLst>
          </p:nvPr>
        </p:nvGraphicFramePr>
        <p:xfrm>
          <a:off x="4458523" y="2595674"/>
          <a:ext cx="2250397" cy="90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7" imgW="977760" imgH="393480" progId="Equation.DSMT4">
                  <p:embed/>
                </p:oleObj>
              </mc:Choice>
              <mc:Fallback>
                <p:oleObj name="Equation" r:id="rId17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58523" y="2595674"/>
                        <a:ext cx="2250397" cy="906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1D53C805-778C-BFC4-74C0-652C32849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69581"/>
              </p:ext>
            </p:extLst>
          </p:nvPr>
        </p:nvGraphicFramePr>
        <p:xfrm>
          <a:off x="4313983" y="3492864"/>
          <a:ext cx="3154865" cy="149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9" imgW="1422400" imgH="635000" progId="Equation.DSMT4">
                  <p:embed/>
                </p:oleObj>
              </mc:Choice>
              <mc:Fallback>
                <p:oleObj name="Equation" r:id="rId19" imgW="1422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3492864"/>
                        <a:ext cx="3154865" cy="1497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2EC39C5C-42A7-E02A-5A89-CBD17CDAE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97904"/>
              </p:ext>
            </p:extLst>
          </p:nvPr>
        </p:nvGraphicFramePr>
        <p:xfrm>
          <a:off x="4313983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21" imgW="622030" imgH="393529" progId="Equation.DSMT4">
                  <p:embed/>
                </p:oleObj>
              </mc:Choice>
              <mc:Fallback>
                <p:oleObj name="Equation" r:id="rId21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8">
            <a:extLst>
              <a:ext uri="{FF2B5EF4-FFF2-40B4-BE49-F238E27FC236}">
                <a16:creationId xmlns:a16="http://schemas.microsoft.com/office/drawing/2014/main" xmlns="" id="{E7D1A1A5-C1AA-618D-3DB6-68548DA54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098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10FD5B58-EE48-C38B-4183-7744482FF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199932"/>
              </p:ext>
            </p:extLst>
          </p:nvPr>
        </p:nvGraphicFramePr>
        <p:xfrm>
          <a:off x="8658056" y="2458772"/>
          <a:ext cx="2199248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22" imgW="977760" imgH="393480" progId="Equation.DSMT4">
                  <p:embed/>
                </p:oleObj>
              </mc:Choice>
              <mc:Fallback>
                <p:oleObj name="Equation" r:id="rId22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056" y="2458772"/>
                        <a:ext cx="2199248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B35617A7-1B10-6DB7-17FA-53BD5E2C9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400697"/>
              </p:ext>
            </p:extLst>
          </p:nvPr>
        </p:nvGraphicFramePr>
        <p:xfrm>
          <a:off x="8596496" y="3420717"/>
          <a:ext cx="3255261" cy="198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24" imgW="1409088" imgH="863225" progId="Equation.DSMT4">
                  <p:embed/>
                </p:oleObj>
              </mc:Choice>
              <mc:Fallback>
                <p:oleObj name="Equation" r:id="rId24" imgW="1409088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3420717"/>
                        <a:ext cx="3255261" cy="1986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403881C4-B6BF-C00A-FDBD-A434E0E1B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86930"/>
              </p:ext>
            </p:extLst>
          </p:nvPr>
        </p:nvGraphicFramePr>
        <p:xfrm>
          <a:off x="8596496" y="5261084"/>
          <a:ext cx="1582900" cy="93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26" imgW="622030" imgH="393529" progId="Equation.DSMT4">
                  <p:embed/>
                </p:oleObj>
              </mc:Choice>
              <mc:Fallback>
                <p:oleObj name="Equation" r:id="rId26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5261084"/>
                        <a:ext cx="1582900" cy="934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>
            <a:extLst>
              <a:ext uri="{FF2B5EF4-FFF2-40B4-BE49-F238E27FC236}">
                <a16:creationId xmlns:a16="http://schemas.microsoft.com/office/drawing/2014/main" xmlns="" id="{93A90759-FCE3-77E7-637D-42518E71B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9396" y="539743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8">
            <a:extLst>
              <a:ext uri="{FF2B5EF4-FFF2-40B4-BE49-F238E27FC236}">
                <a16:creationId xmlns:a16="http://schemas.microsoft.com/office/drawing/2014/main" xmlns="" id="{718ADC38-062A-B188-0787-52C07F862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8406" y="5860902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997C193B-5B7F-6959-AB1B-2D9233A14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20724"/>
              </p:ext>
            </p:extLst>
          </p:nvPr>
        </p:nvGraphicFramePr>
        <p:xfrm>
          <a:off x="5026318" y="5790791"/>
          <a:ext cx="1863217" cy="88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27" imgW="825480" imgH="393480" progId="Equation.DSMT4">
                  <p:embed/>
                </p:oleObj>
              </mc:Choice>
              <mc:Fallback>
                <p:oleObj name="Equation" r:id="rId2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26318" y="5790791"/>
                        <a:ext cx="1863217" cy="88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xmlns="" id="{17E4730E-4CBB-FABB-EB30-E36C53C01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2713" y="6273243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xmlns="" id="{F2635338-6FCD-8DB2-B520-ED5009CFB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6279"/>
              </p:ext>
            </p:extLst>
          </p:nvPr>
        </p:nvGraphicFramePr>
        <p:xfrm>
          <a:off x="9286707" y="5998321"/>
          <a:ext cx="18748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29" imgW="1874732" imgH="894801" progId="Equation.DSMT4">
                  <p:embed/>
                </p:oleObj>
              </mc:Choice>
              <mc:Fallback>
                <p:oleObj name="Equation" r:id="rId29" imgW="1874732" imgH="8948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86707" y="5998321"/>
                        <a:ext cx="187483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3E6C909-81E8-AF66-193C-099E6AC5D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63381"/>
              </p:ext>
            </p:extLst>
          </p:nvPr>
        </p:nvGraphicFramePr>
        <p:xfrm>
          <a:off x="6203601" y="-16994"/>
          <a:ext cx="1010637" cy="9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1" imgW="419040" imgH="393480" progId="Equation.DSMT4">
                  <p:embed/>
                </p:oleObj>
              </mc:Choice>
              <mc:Fallback>
                <p:oleObj name="Equation" r:id="rId31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03601" y="-16994"/>
                        <a:ext cx="1010637" cy="94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367299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22" grpId="0"/>
      <p:bldP spid="24" grpId="0"/>
      <p:bldP spid="29" grpId="0"/>
      <p:bldP spid="35" grpId="0"/>
      <p:bldP spid="36" grpId="0"/>
      <p:bldP spid="3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defTabSz="914377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3903493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256813" y="661318"/>
            <a:ext cx="11678374" cy="6033284"/>
          </a:xfrm>
          <a:prstGeom prst="rect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Cho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4.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”</a:t>
            </a:r>
          </a:p>
          <a:p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:</a:t>
            </a:r>
          </a:p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</a:p>
          <a:p>
            <a:r>
              <a:rPr lang="nl-NL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và </a:t>
            </a:r>
            <a:r>
              <a:rPr lang="en-US" sz="2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4</a:t>
            </a:r>
          </a:p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6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974F1D6-F8DC-FC06-E12C-4659C89E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97247"/>
              </p:ext>
            </p:extLst>
          </p:nvPr>
        </p:nvGraphicFramePr>
        <p:xfrm>
          <a:off x="457200" y="2990850"/>
          <a:ext cx="4233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990850"/>
                        <a:ext cx="423386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C4A7ACD-4CDD-3582-B469-61F5974E9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11015"/>
              </p:ext>
            </p:extLst>
          </p:nvPr>
        </p:nvGraphicFramePr>
        <p:xfrm>
          <a:off x="2073040" y="4445502"/>
          <a:ext cx="4301451" cy="89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1924135" imgH="399874" progId="Equation.DSMT4">
                  <p:embed/>
                </p:oleObj>
              </mc:Choice>
              <mc:Fallback>
                <p:oleObj name="Equation" r:id="rId5" imgW="192413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040" y="4445502"/>
                        <a:ext cx="4301451" cy="89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538C1DA-415D-725B-77F1-404B10EED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409080"/>
              </p:ext>
            </p:extLst>
          </p:nvPr>
        </p:nvGraphicFramePr>
        <p:xfrm>
          <a:off x="1500329" y="5228118"/>
          <a:ext cx="2335687" cy="149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7" imgW="1104939" imgH="704791" progId="Equation.DSMT4">
                  <p:embed/>
                </p:oleObj>
              </mc:Choice>
              <mc:Fallback>
                <p:oleObj name="Equation" r:id="rId7" imgW="1104939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329" y="5228118"/>
                        <a:ext cx="2335687" cy="1490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xmlns="" id="{D62484D3-4B5A-793C-3E5E-E74E31ECE630}"/>
              </a:ext>
            </a:extLst>
          </p:cNvPr>
          <p:cNvSpPr/>
          <p:nvPr/>
        </p:nvSpPr>
        <p:spPr>
          <a:xfrm>
            <a:off x="3700821" y="4445267"/>
            <a:ext cx="1415811" cy="105652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Speech Bubble: Oval 13">
            <a:extLst>
              <a:ext uri="{FF2B5EF4-FFF2-40B4-BE49-F238E27FC236}">
                <a16:creationId xmlns:a16="http://schemas.microsoft.com/office/drawing/2014/main" xmlns="" id="{2951F318-4B33-69AA-5DF7-30072E9A2C92}"/>
              </a:ext>
            </a:extLst>
          </p:cNvPr>
          <p:cNvSpPr/>
          <p:nvPr/>
        </p:nvSpPr>
        <p:spPr>
          <a:xfrm>
            <a:off x="4649907" y="5537710"/>
            <a:ext cx="1055568" cy="495066"/>
          </a:xfrm>
          <a:prstGeom prst="wedgeEllipseCallout">
            <a:avLst>
              <a:gd name="adj1" fmla="val -60349"/>
              <a:gd name="adj2" fmla="val -787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xmlns="" id="{C8C3FB39-A90F-F998-0016-8916503F66FB}"/>
              </a:ext>
            </a:extLst>
          </p:cNvPr>
          <p:cNvSpPr/>
          <p:nvPr/>
        </p:nvSpPr>
        <p:spPr>
          <a:xfrm>
            <a:off x="6522009" y="4824387"/>
            <a:ext cx="600075" cy="257175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62139820-67F1-B91F-24B0-FD8692F56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03053"/>
              </p:ext>
            </p:extLst>
          </p:nvPr>
        </p:nvGraphicFramePr>
        <p:xfrm>
          <a:off x="7316798" y="4425586"/>
          <a:ext cx="4217978" cy="88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9" imgW="1879560" imgH="393480" progId="Equation.DSMT4">
                  <p:embed/>
                </p:oleObj>
              </mc:Choice>
              <mc:Fallback>
                <p:oleObj name="Equation" r:id="rId9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6798" y="4425586"/>
                        <a:ext cx="4217978" cy="88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9919B0-1A5D-5C97-D84C-849C2EAB3A4E}"/>
              </a:ext>
            </a:extLst>
          </p:cNvPr>
          <p:cNvSpPr txBox="1"/>
          <p:nvPr/>
        </p:nvSpPr>
        <p:spPr>
          <a:xfrm>
            <a:off x="6422823" y="4425586"/>
            <a:ext cx="88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80DC6D2F-4FE5-7610-2610-CE841CCC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224"/>
              </p:ext>
            </p:extLst>
          </p:nvPr>
        </p:nvGraphicFramePr>
        <p:xfrm>
          <a:off x="6984821" y="5316830"/>
          <a:ext cx="2176052" cy="149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11" imgW="1028882" imgH="704791" progId="Equation.DSMT4">
                  <p:embed/>
                </p:oleObj>
              </mc:Choice>
              <mc:Fallback>
                <p:oleObj name="Equation" r:id="rId11" imgW="1028882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4821" y="5316830"/>
                        <a:ext cx="2176052" cy="1490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ave 18">
            <a:extLst>
              <a:ext uri="{FF2B5EF4-FFF2-40B4-BE49-F238E27FC236}">
                <a16:creationId xmlns:a16="http://schemas.microsoft.com/office/drawing/2014/main" xmlns="" id="{71D56805-77E8-6982-A824-FB6CD97ED38D}"/>
              </a:ext>
            </a:extLst>
          </p:cNvPr>
          <p:cNvSpPr/>
          <p:nvPr/>
        </p:nvSpPr>
        <p:spPr>
          <a:xfrm>
            <a:off x="256813" y="163398"/>
            <a:ext cx="2714987" cy="922586"/>
          </a:xfrm>
          <a:prstGeom prst="wav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</a:p>
        </p:txBody>
      </p:sp>
      <p:pic>
        <p:nvPicPr>
          <p:cNvPr id="6146" name="Picture 2" descr="Premium Vector | Cartoon character of student asking question at school .  free vector">
            <a:extLst>
              <a:ext uri="{FF2B5EF4-FFF2-40B4-BE49-F238E27FC236}">
                <a16:creationId xmlns:a16="http://schemas.microsoft.com/office/drawing/2014/main" xmlns="" id="{ECE31DC4-67A0-CE2F-BE96-235B023A4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425787" y="2039840"/>
            <a:ext cx="2405427" cy="2405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58602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7" grpId="0"/>
      <p:bldP spid="1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ED7D31">
                    <a:lumMod val="75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rgbClr val="4472C4"/>
                </a:solidFill>
                <a:prstDash val="solid"/>
              </a:ln>
              <a:solidFill>
                <a:srgbClr val="ED7D31">
                  <a:lumMod val="75000"/>
                </a:srgbClr>
              </a:solidFill>
              <a:effectLst>
                <a:outerShdw dist="38100" dir="2640000" algn="bl" rotWithShape="0">
                  <a:srgbClr val="4472C4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924050" y="2343715"/>
            <a:ext cx="88392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“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258135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xmlns="" id="{33CF89C0-2A4F-526F-5621-AAD9FC2D62E3}"/>
              </a:ext>
            </a:extLst>
          </p:cNvPr>
          <p:cNvSpPr/>
          <p:nvPr/>
        </p:nvSpPr>
        <p:spPr>
          <a:xfrm>
            <a:off x="1933889" y="5306830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194303-5CFE-4542-3710-F86ABB1FBEDD}"/>
              </a:ext>
            </a:extLst>
          </p:cNvPr>
          <p:cNvSpPr/>
          <p:nvPr/>
        </p:nvSpPr>
        <p:spPr>
          <a:xfrm>
            <a:off x="1933889" y="3711433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xmlns="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D0AA014-C361-1E2C-2CA4-8705F54EA343}"/>
              </a:ext>
            </a:extLst>
          </p:cNvPr>
          <p:cNvSpPr txBox="1"/>
          <p:nvPr/>
        </p:nvSpPr>
        <p:spPr>
          <a:xfrm>
            <a:off x="276225" y="976610"/>
            <a:ext cx="11639550" cy="12926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laptop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m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27,6 x 324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70,7 x 243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  <a:endParaRPr lang="en-US" sz="2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098" name="Picture 1" descr="5 mẫu laptop 2-trong-1 đáng mua nhất dành cho những ai ưa sử dụng những  thiết bị gọn nhẹ">
            <a:extLst>
              <a:ext uri="{FF2B5EF4-FFF2-40B4-BE49-F238E27FC236}">
                <a16:creationId xmlns:a16="http://schemas.microsoft.com/office/drawing/2014/main" xmlns="" id="{8EC52A24-2290-0DE0-7E26-72E66A5BD3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4989" y="2873395"/>
            <a:ext cx="389058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905B83D-C709-D8D1-2230-3216ED3C5061}"/>
              </a:ext>
            </a:extLst>
          </p:cNvPr>
          <p:cNvSpPr txBox="1"/>
          <p:nvPr/>
        </p:nvSpPr>
        <p:spPr>
          <a:xfrm>
            <a:off x="167640" y="250297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1193D9D-752C-6CF7-5BF5-5B23052B6ABC}"/>
              </a:ext>
            </a:extLst>
          </p:cNvPr>
          <p:cNvSpPr txBox="1"/>
          <p:nvPr/>
        </p:nvSpPr>
        <p:spPr>
          <a:xfrm>
            <a:off x="167640" y="322911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D4C4FC0-3D6B-F258-4FD4-6775817615BD}"/>
              </a:ext>
            </a:extLst>
          </p:cNvPr>
          <p:cNvSpPr txBox="1"/>
          <p:nvPr/>
        </p:nvSpPr>
        <p:spPr>
          <a:xfrm>
            <a:off x="224170" y="468439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: </a:t>
            </a:r>
            <a:endParaRPr lang="en-US" sz="2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97646"/>
              </p:ext>
            </p:extLst>
          </p:nvPr>
        </p:nvGraphicFramePr>
        <p:xfrm>
          <a:off x="2312669" y="3765760"/>
          <a:ext cx="1445001" cy="8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685800" imgH="419100" progId="Equation.DSMT4">
                  <p:embed/>
                </p:oleObj>
              </mc:Choice>
              <mc:Fallback>
                <p:oleObj name="Equation" r:id="rId4" imgW="6858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3765760"/>
                        <a:ext cx="1445001" cy="883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BB81872-C643-ED94-D2DD-F960B2661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2385"/>
              </p:ext>
            </p:extLst>
          </p:nvPr>
        </p:nvGraphicFramePr>
        <p:xfrm>
          <a:off x="2312669" y="5328790"/>
          <a:ext cx="1193291" cy="86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545863" imgH="393529" progId="Equation.DSMT4">
                  <p:embed/>
                </p:oleObj>
              </mc:Choice>
              <mc:Fallback>
                <p:oleObj name="Equation" r:id="rId6" imgW="54586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5328790"/>
                        <a:ext cx="1193291" cy="862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xmlns="" id="{9413DE53-940B-8CC4-F942-9279BDEAEB07}"/>
              </a:ext>
            </a:extLst>
          </p:cNvPr>
          <p:cNvSpPr/>
          <p:nvPr/>
        </p:nvSpPr>
        <p:spPr>
          <a:xfrm rot="4143158">
            <a:off x="4403637" y="4844287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xmlns="" id="{EC554C78-11C6-E6E2-260B-BD0CFEF7368C}"/>
              </a:ext>
            </a:extLst>
          </p:cNvPr>
          <p:cNvSpPr/>
          <p:nvPr/>
        </p:nvSpPr>
        <p:spPr>
          <a:xfrm rot="6875380">
            <a:off x="4396535" y="3850594"/>
            <a:ext cx="162296" cy="1277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B8FB125-697B-DC67-AF75-536A9C69B5AA}"/>
              </a:ext>
            </a:extLst>
          </p:cNvPr>
          <p:cNvSpPr txBox="1"/>
          <p:nvPr/>
        </p:nvSpPr>
        <p:spPr>
          <a:xfrm>
            <a:off x="5019080" y="4725070"/>
            <a:ext cx="1958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4" grpId="0" animBg="1"/>
      <p:bldP spid="6" grpId="0" animBg="1"/>
      <p:bldP spid="8" grpId="0"/>
      <p:bldP spid="10" grpId="0"/>
      <p:bldP spid="11" grpId="0"/>
      <p:bldP spid="9" grpId="0" animBg="1"/>
      <p:bldP spid="13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9BADA7C-3FAC-07D1-2D54-F5C1FB7D2A73}"/>
              </a:ext>
            </a:extLst>
          </p:cNvPr>
          <p:cNvSpPr txBox="1"/>
          <p:nvPr/>
        </p:nvSpPr>
        <p:spPr>
          <a:xfrm>
            <a:off x="407670" y="894486"/>
            <a:ext cx="980313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07C7DDB-B7A4-D1DD-A2B9-31DE9A5DB201}"/>
              </a:ext>
            </a:extLst>
          </p:cNvPr>
          <p:cNvSpPr txBox="1"/>
          <p:nvPr/>
        </p:nvSpPr>
        <p:spPr>
          <a:xfrm>
            <a:off x="407670" y="2141150"/>
            <a:ext cx="6096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b = c : d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xmlns="" id="{338DFE08-4989-F676-21F0-3B86F1AFF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6" y="3020431"/>
            <a:ext cx="21098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2554D1E9-53F0-03F5-4F1A-07D11A00A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83419"/>
              </p:ext>
            </p:extLst>
          </p:nvPr>
        </p:nvGraphicFramePr>
        <p:xfrm>
          <a:off x="1647513" y="2867026"/>
          <a:ext cx="2749715" cy="92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244600" imgH="419100" progId="Equation.DSMT4">
                  <p:embed/>
                </p:oleObj>
              </mc:Choice>
              <mc:Fallback>
                <p:oleObj name="Equation" r:id="rId3" imgW="1244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513" y="2867026"/>
                        <a:ext cx="2749715" cy="92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781E3D4B-183F-4DC8-08D6-3B68B9535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605" y="3096632"/>
            <a:ext cx="474440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những tỉ lệ thức.</a:t>
            </a:r>
            <a:endParaRPr kumimoji="0" lang="nl-NL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98792D6-C716-5F17-E9A5-ED3946B50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5809"/>
              </p:ext>
            </p:extLst>
          </p:nvPr>
        </p:nvGraphicFramePr>
        <p:xfrm>
          <a:off x="7534274" y="1071542"/>
          <a:ext cx="2573662" cy="97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4" y="1071542"/>
                        <a:ext cx="2573662" cy="977835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310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CB68CE22-CAAC-9AD0-712C-9B281EC29EC8}"/>
              </a:ext>
            </a:extLst>
          </p:cNvPr>
          <p:cNvSpPr/>
          <p:nvPr/>
        </p:nvSpPr>
        <p:spPr>
          <a:xfrm>
            <a:off x="4360412" y="5163476"/>
            <a:ext cx="1845679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30822127-5437-91FD-B88D-B2C6CCE897DA}"/>
              </a:ext>
            </a:extLst>
          </p:cNvPr>
          <p:cNvSpPr/>
          <p:nvPr/>
        </p:nvSpPr>
        <p:spPr>
          <a:xfrm>
            <a:off x="955675" y="5133941"/>
            <a:ext cx="1013824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772078" y="1499515"/>
            <a:ext cx="10868025" cy="2002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1167E1A6-13CA-8700-02C7-7AB9BF933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27324"/>
              </p:ext>
            </p:extLst>
          </p:nvPr>
        </p:nvGraphicFramePr>
        <p:xfrm>
          <a:off x="3080588" y="1424853"/>
          <a:ext cx="998570" cy="82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1424853"/>
                        <a:ext cx="998570" cy="827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B9FD6F15-5998-1C7A-5E6C-FE4246D01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67076"/>
              </p:ext>
            </p:extLst>
          </p:nvPr>
        </p:nvGraphicFramePr>
        <p:xfrm>
          <a:off x="3080588" y="2349331"/>
          <a:ext cx="1078230" cy="9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2349331"/>
                        <a:ext cx="1078230" cy="906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078" y="1516436"/>
            <a:ext cx="46170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05685B6C-75DA-CBF3-EFDA-7772DFBD1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151485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64.12 thì có kết quả gì?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AA66EFD6-78E0-8CFC-BEB3-EF6A4D9BD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247398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</a:t>
            </a:r>
            <a:r>
              <a:rPr kumimoji="0" lang="nl-NL" altLang="en-US" sz="2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ì có kết quả gì?</a:t>
            </a:r>
            <a:endParaRPr kumimoji="0" lang="nl-NL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18FD720-F209-2710-3EBD-A227C983650E}"/>
              </a:ext>
            </a:extLst>
          </p:cNvPr>
          <p:cNvSpPr txBox="1"/>
          <p:nvPr/>
        </p:nvSpPr>
        <p:spPr>
          <a:xfrm>
            <a:off x="803161" y="2524182"/>
            <a:ext cx="2580671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5" name="Picture 7" descr="7 kỹ năng làm việc nhóm hiệu quả giúp bạn tiến bộ hơn">
            <a:extLst>
              <a:ext uri="{FF2B5EF4-FFF2-40B4-BE49-F238E27FC236}">
                <a16:creationId xmlns:a16="http://schemas.microsoft.com/office/drawing/2014/main" xmlns="" id="{4F097D4B-341E-71E3-1B57-D6B747350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52982" y="3871957"/>
            <a:ext cx="3218833" cy="2328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97951"/>
              </p:ext>
            </p:extLst>
          </p:nvPr>
        </p:nvGraphicFramePr>
        <p:xfrm>
          <a:off x="609600" y="4059842"/>
          <a:ext cx="149845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59842"/>
                        <a:ext cx="1498453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81147"/>
              </p:ext>
            </p:extLst>
          </p:nvPr>
        </p:nvGraphicFramePr>
        <p:xfrm>
          <a:off x="622300" y="5157633"/>
          <a:ext cx="1347199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157633"/>
                        <a:ext cx="1347199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77823"/>
              </p:ext>
            </p:extLst>
          </p:nvPr>
        </p:nvGraphicFramePr>
        <p:xfrm>
          <a:off x="2129601" y="4080440"/>
          <a:ext cx="3064615" cy="85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9601" y="4080440"/>
                        <a:ext cx="3064615" cy="855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24CB8A6E-BB7E-8AE1-926C-5245E1112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05394"/>
              </p:ext>
            </p:extLst>
          </p:nvPr>
        </p:nvGraphicFramePr>
        <p:xfrm>
          <a:off x="5252002" y="4346473"/>
          <a:ext cx="20875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4" imgW="990360" imgH="177480" progId="Equation.DSMT4">
                  <p:embed/>
                </p:oleObj>
              </mc:Choice>
              <mc:Fallback>
                <p:oleObj name="Equation" r:id="rId14" imgW="9903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002" y="4346473"/>
                        <a:ext cx="2087562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DC7BBDF1-B3C0-0FC9-EB5A-80DC9C96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86691"/>
              </p:ext>
            </p:extLst>
          </p:nvPr>
        </p:nvGraphicFramePr>
        <p:xfrm>
          <a:off x="1986656" y="5193008"/>
          <a:ext cx="2271713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6" imgW="965160" imgH="393480" progId="Equation.DSMT4">
                  <p:embed/>
                </p:oleObj>
              </mc:Choice>
              <mc:Fallback>
                <p:oleObj name="Equation" r:id="rId16" imgW="9651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656" y="5193008"/>
                        <a:ext cx="2271713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7137"/>
              </p:ext>
            </p:extLst>
          </p:nvPr>
        </p:nvGraphicFramePr>
        <p:xfrm>
          <a:off x="4384643" y="5395746"/>
          <a:ext cx="1619146" cy="41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8" imgW="698400" imgH="177480" progId="Equation.DSMT4">
                  <p:embed/>
                </p:oleObj>
              </mc:Choice>
              <mc:Fallback>
                <p:oleObj name="Equation" r:id="rId18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84643" y="5395746"/>
                        <a:ext cx="1619146" cy="41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  <p:bldP spid="2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xmlns="" id="{3B139FDD-2323-817A-FC97-F52F558E3662}"/>
              </a:ext>
            </a:extLst>
          </p:cNvPr>
          <p:cNvSpPr/>
          <p:nvPr/>
        </p:nvSpPr>
        <p:spPr>
          <a:xfrm>
            <a:off x="514699" y="4171552"/>
            <a:ext cx="1175896" cy="59181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xmlns="" id="{56A83C5F-95CC-2891-8047-7FAC8B817590}"/>
              </a:ext>
            </a:extLst>
          </p:cNvPr>
          <p:cNvSpPr/>
          <p:nvPr/>
        </p:nvSpPr>
        <p:spPr>
          <a:xfrm>
            <a:off x="10910026" y="3291695"/>
            <a:ext cx="1286537" cy="18899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xmlns="" id="{90BD030E-CF7D-C7F9-4AE0-1E12179EA901}"/>
              </a:ext>
            </a:extLst>
          </p:cNvPr>
          <p:cNvSpPr/>
          <p:nvPr/>
        </p:nvSpPr>
        <p:spPr>
          <a:xfrm>
            <a:off x="4841260" y="4631941"/>
            <a:ext cx="1372097" cy="195735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0" y="-149135"/>
            <a:ext cx="5379720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54B83EF-7EBA-A760-7C8D-66968E44C008}"/>
              </a:ext>
            </a:extLst>
          </p:cNvPr>
          <p:cNvSpPr/>
          <p:nvPr/>
        </p:nvSpPr>
        <p:spPr>
          <a:xfrm>
            <a:off x="339090" y="1086131"/>
            <a:ext cx="11670030" cy="16793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8. 12 = 64. 9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4. 12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 = </a:t>
            </a:r>
            <a:r>
              <a:rPr lang="en-US" sz="26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188523" y="2823529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82960"/>
              </p:ext>
            </p:extLst>
          </p:nvPr>
        </p:nvGraphicFramePr>
        <p:xfrm>
          <a:off x="2536436" y="3291695"/>
          <a:ext cx="1485153" cy="82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436" y="3291695"/>
                        <a:ext cx="1485153" cy="826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48038"/>
              </p:ext>
            </p:extLst>
          </p:nvPr>
        </p:nvGraphicFramePr>
        <p:xfrm>
          <a:off x="3514674" y="4631940"/>
          <a:ext cx="2659431" cy="90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4631940"/>
                        <a:ext cx="2659431" cy="902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94564"/>
              </p:ext>
            </p:extLst>
          </p:nvPr>
        </p:nvGraphicFramePr>
        <p:xfrm>
          <a:off x="188524" y="3308638"/>
          <a:ext cx="2243660" cy="81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5825BFC0-6E7E-6A14-830A-473DAA508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524" y="3308638"/>
                        <a:ext cx="2243660" cy="81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63231"/>
              </p:ext>
            </p:extLst>
          </p:nvPr>
        </p:nvGraphicFramePr>
        <p:xfrm>
          <a:off x="188524" y="4264558"/>
          <a:ext cx="1406270" cy="44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9ACE5BAF-B694-3D18-F536-73184CD46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24" y="4264558"/>
                        <a:ext cx="1406270" cy="449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22F3D590-9666-11E4-2764-74AD084D1C91}"/>
              </a:ext>
            </a:extLst>
          </p:cNvPr>
          <p:cNvSpPr txBox="1"/>
          <p:nvPr/>
        </p:nvSpPr>
        <p:spPr>
          <a:xfrm>
            <a:off x="97494" y="4813146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EAD1E883-B69A-515A-A5F6-C2B5CAA8A9F3}"/>
              </a:ext>
            </a:extLst>
          </p:cNvPr>
          <p:cNvSpPr txBox="1"/>
          <p:nvPr/>
        </p:nvSpPr>
        <p:spPr>
          <a:xfrm>
            <a:off x="129396" y="586144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9662B3E0-3A90-1F0E-79B6-E0EA2EE2C01C}"/>
              </a:ext>
            </a:extLst>
          </p:cNvPr>
          <p:cNvSpPr txBox="1"/>
          <p:nvPr/>
        </p:nvSpPr>
        <p:spPr>
          <a:xfrm>
            <a:off x="6319113" y="344707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D1459A2F-A8BF-4452-AEDC-B542F18E5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85386"/>
              </p:ext>
            </p:extLst>
          </p:nvPr>
        </p:nvGraphicFramePr>
        <p:xfrm>
          <a:off x="3514674" y="5705283"/>
          <a:ext cx="2581326" cy="88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1155700" imgH="393700" progId="Equation.DSMT4">
                  <p:embed/>
                </p:oleObj>
              </mc:Choice>
              <mc:Fallback>
                <p:oleObj name="Equation" r:id="rId11" imgW="1155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5705283"/>
                        <a:ext cx="2581326" cy="884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0A4BDDF7-237F-350D-C827-1C434DC41A6A}"/>
              </a:ext>
            </a:extLst>
          </p:cNvPr>
          <p:cNvSpPr txBox="1"/>
          <p:nvPr/>
        </p:nvSpPr>
        <p:spPr>
          <a:xfrm>
            <a:off x="6318567" y="4343499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FCB4E01E-9875-657D-7A9D-309B760BC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52797"/>
              </p:ext>
            </p:extLst>
          </p:nvPr>
        </p:nvGraphicFramePr>
        <p:xfrm>
          <a:off x="9702875" y="3344410"/>
          <a:ext cx="2439831" cy="83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1155700" imgH="393700" progId="Equation.DSMT4">
                  <p:embed/>
                </p:oleObj>
              </mc:Choice>
              <mc:Fallback>
                <p:oleObj name="Equation" r:id="rId13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75" y="3344410"/>
                        <a:ext cx="2439831" cy="835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0A9D25D4-07FB-F982-A0F5-782D0E368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42869"/>
              </p:ext>
            </p:extLst>
          </p:nvPr>
        </p:nvGraphicFramePr>
        <p:xfrm>
          <a:off x="9751623" y="4264558"/>
          <a:ext cx="2342336" cy="80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5" imgW="1155700" imgH="393700" progId="Equation.DSMT4">
                  <p:embed/>
                </p:oleObj>
              </mc:Choice>
              <mc:Fallback>
                <p:oleObj name="Equation" r:id="rId15" imgW="1155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623" y="4264558"/>
                        <a:ext cx="2342336" cy="802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50125" y="5239925"/>
            <a:ext cx="295275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0" grpId="0" animBg="1"/>
      <p:bldP spid="39" grpId="0" animBg="1"/>
      <p:bldP spid="2" grpId="0" animBg="1"/>
      <p:bldP spid="12" grpId="0" animBg="1"/>
      <p:bldP spid="10" grpId="0"/>
      <p:bldP spid="30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A1AD2CD7-0AE0-A2F4-6568-D9ECD3D8853B}"/>
              </a:ext>
            </a:extLst>
          </p:cNvPr>
          <p:cNvSpPr/>
          <p:nvPr/>
        </p:nvSpPr>
        <p:spPr>
          <a:xfrm>
            <a:off x="2681002" y="4352184"/>
            <a:ext cx="7343775" cy="1644476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370342D-A061-3CF0-4037-01AAFF9E4070}"/>
              </a:ext>
            </a:extLst>
          </p:cNvPr>
          <p:cNvSpPr txBox="1"/>
          <p:nvPr/>
        </p:nvSpPr>
        <p:spPr>
          <a:xfrm>
            <a:off x="472440" y="879455"/>
            <a:ext cx="60960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E4BEEEA4-2EF7-67AC-1F0E-814321978529}"/>
              </a:ext>
            </a:extLst>
          </p:cNvPr>
          <p:cNvGrpSpPr/>
          <p:nvPr/>
        </p:nvGrpSpPr>
        <p:grpSpPr>
          <a:xfrm>
            <a:off x="4315255" y="2200098"/>
            <a:ext cx="4038170" cy="1075908"/>
            <a:chOff x="4315255" y="2200098"/>
            <a:chExt cx="4038170" cy="107590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BC80E82-B17E-DF9B-719B-EEFDE237AD24}"/>
                </a:ext>
              </a:extLst>
            </p:cNvPr>
            <p:cNvSpPr/>
            <p:nvPr/>
          </p:nvSpPr>
          <p:spPr>
            <a:xfrm>
              <a:off x="4315255" y="2200098"/>
              <a:ext cx="3895725" cy="1075908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2">
              <a:extLst>
                <a:ext uri="{FF2B5EF4-FFF2-40B4-BE49-F238E27FC236}">
                  <a16:creationId xmlns:a16="http://schemas.microsoft.com/office/drawing/2014/main" xmlns="" id="{D74A9D25-E7B4-12F3-BDBF-0407DF553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0574" y="2415692"/>
              <a:ext cx="160876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A1BA9BBD-928E-3FCB-B165-7BA240F77D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915229"/>
                </p:ext>
              </p:extLst>
            </p:nvPr>
          </p:nvGraphicFramePr>
          <p:xfrm>
            <a:off x="5404957" y="2255701"/>
            <a:ext cx="947933" cy="897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4" imgW="418918" imgH="393529" progId="Equation.DSMT4">
                    <p:embed/>
                  </p:oleObj>
                </mc:Choice>
                <mc:Fallback>
                  <p:oleObj name="Equation" r:id="rId4" imgW="418918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957" y="2255701"/>
                          <a:ext cx="947933" cy="897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xmlns="" id="{0A8FB987-2AA6-B2E1-2697-0FD068EB8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2890" y="2458311"/>
              <a:ext cx="200053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hì </a:t>
              </a:r>
              <a:r>
                <a:rPr kumimoji="0" lang="nl-NL" altLang="en-US" sz="2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d = bc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DC2BA22D-DDA9-CBE4-92A5-281E5BE74D49}"/>
              </a:ext>
            </a:extLst>
          </p:cNvPr>
          <p:cNvGrpSpPr/>
          <p:nvPr/>
        </p:nvGrpSpPr>
        <p:grpSpPr>
          <a:xfrm>
            <a:off x="2862499" y="4451826"/>
            <a:ext cx="6980782" cy="1526719"/>
            <a:chOff x="853440" y="4334069"/>
            <a:chExt cx="6980782" cy="1526719"/>
          </a:xfrm>
        </p:grpSpPr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xmlns="" id="{2C875B31-E323-9B1C-E498-1ACFD2DF0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440" y="4343497"/>
              <a:ext cx="82266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nl-NL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nl-NL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xmlns="" id="{6E63CBF3-2D38-89FD-4ED9-BE7F7AA209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143952"/>
                </p:ext>
              </p:extLst>
            </p:nvPr>
          </p:nvGraphicFramePr>
          <p:xfrm>
            <a:off x="1581088" y="4364439"/>
            <a:ext cx="3142207" cy="47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6" imgW="1371600" imgH="203200" progId="Equation.DSMT4">
                    <p:embed/>
                  </p:oleObj>
                </mc:Choice>
                <mc:Fallback>
                  <p:oleObj name="Equation" r:id="rId6" imgW="13716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088" y="4364439"/>
                          <a:ext cx="3142207" cy="4727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xmlns="" id="{F1EC2B93-FF43-1C39-8534-83EC77A3E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015" y="4334069"/>
              <a:ext cx="314220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 ta có các tỉ lệ thức: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xmlns="" id="{08CB266C-8940-1F37-0A6D-0E90ED1E73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050993"/>
                </p:ext>
              </p:extLst>
            </p:nvPr>
          </p:nvGraphicFramePr>
          <p:xfrm>
            <a:off x="1552574" y="4970366"/>
            <a:ext cx="4908006" cy="890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8" imgW="2184400" imgH="393700" progId="Equation.DSMT4">
                    <p:embed/>
                  </p:oleObj>
                </mc:Choice>
                <mc:Fallback>
                  <p:oleObj name="Equation" r:id="rId8" imgW="21844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574" y="4970366"/>
                          <a:ext cx="4908006" cy="8904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3696423"/>
      </p:ext>
    </p:extLst>
  </p:cSld>
  <p:clrMapOvr>
    <a:masterClrMapping/>
  </p:clrMapOvr>
  <p:transition spd="slow" advClick="0" advTm="3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32</Words>
  <Application>Microsoft Office PowerPoint</Application>
  <PresentationFormat>Widescreen</PresentationFormat>
  <Paragraphs>275</Paragraphs>
  <Slides>46</Slides>
  <Notes>11</Notes>
  <HiddenSlides>0</HiddenSlides>
  <MMClips>9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2" baseType="lpstr">
      <vt:lpstr>宋体</vt:lpstr>
      <vt:lpstr>Aharoni</vt:lpstr>
      <vt:lpstr>Arial</vt:lpstr>
      <vt:lpstr>Arial Rounded MT Bold</vt:lpstr>
      <vt:lpstr>Calibri</vt:lpstr>
      <vt:lpstr>Calibri Light</vt:lpstr>
      <vt:lpstr>Impact</vt:lpstr>
      <vt:lpstr>Open Sans</vt:lpstr>
      <vt:lpstr>华文行楷</vt:lpstr>
      <vt:lpstr>Times New Roman</vt:lpstr>
      <vt:lpstr>Wingdings</vt:lpstr>
      <vt:lpstr>等线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31T16:22:06Z</dcterms:created>
  <dcterms:modified xsi:type="dcterms:W3CDTF">2025-03-04T11:52:17Z</dcterms:modified>
</cp:coreProperties>
</file>